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7F5025">
        <w:rPr>
          <w:rFonts w:ascii="Times New Roman" w:hAnsi="Times New Roman"/>
          <w:b/>
          <w:sz w:val="24"/>
          <w:szCs w:val="24"/>
          <w:lang w:eastAsia="ru-RU"/>
        </w:rPr>
        <w:t xml:space="preserve">Муниципальное бюджетное общеобразовательное учреждение </w:t>
      </w: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7F5025">
        <w:rPr>
          <w:rFonts w:ascii="Times New Roman" w:hAnsi="Times New Roman"/>
          <w:b/>
          <w:sz w:val="24"/>
          <w:szCs w:val="24"/>
          <w:lang w:eastAsia="ru-RU"/>
        </w:rPr>
        <w:t xml:space="preserve">«Гвардейская школа-гимназия № 2» </w:t>
      </w: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7F5025">
        <w:rPr>
          <w:rFonts w:ascii="Times New Roman" w:hAnsi="Times New Roman"/>
          <w:b/>
          <w:sz w:val="24"/>
          <w:szCs w:val="24"/>
          <w:lang w:eastAsia="ru-RU"/>
        </w:rPr>
        <w:t>Симферопольского района Республики Крым</w:t>
      </w:r>
    </w:p>
    <w:p w:rsidR="00D46FD0" w:rsidRPr="007F5025" w:rsidRDefault="00D46FD0" w:rsidP="00DC50D8">
      <w:pPr>
        <w:spacing w:after="0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>ул.Острякова, 1, пгт. Гвардейское, Симферопольский район, 297513</w:t>
      </w:r>
    </w:p>
    <w:p w:rsidR="00D46FD0" w:rsidRPr="007F5025" w:rsidRDefault="00D46FD0" w:rsidP="00DC50D8">
      <w:pPr>
        <w:spacing w:after="0"/>
        <w:jc w:val="center"/>
        <w:rPr>
          <w:rFonts w:ascii="Times New Roman" w:hAnsi="Times New Roman"/>
          <w:sz w:val="24"/>
          <w:szCs w:val="24"/>
          <w:u w:val="single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 xml:space="preserve">тел/факс 0(652) 32-38-59, </w:t>
      </w:r>
      <w:r w:rsidRPr="007F5025">
        <w:rPr>
          <w:rFonts w:ascii="Times New Roman" w:hAnsi="Times New Roman"/>
          <w:sz w:val="24"/>
          <w:szCs w:val="24"/>
          <w:u w:val="single"/>
          <w:lang w:val="en-US" w:eastAsia="ru-RU"/>
        </w:rPr>
        <w:t>e</w:t>
      </w:r>
      <w:r w:rsidRPr="007F5025">
        <w:rPr>
          <w:rFonts w:ascii="Times New Roman" w:hAnsi="Times New Roman"/>
          <w:sz w:val="24"/>
          <w:szCs w:val="24"/>
          <w:u w:val="single"/>
          <w:lang w:eastAsia="ru-RU"/>
        </w:rPr>
        <w:t>-</w:t>
      </w:r>
      <w:r w:rsidRPr="007F5025">
        <w:rPr>
          <w:rFonts w:ascii="Times New Roman" w:hAnsi="Times New Roman"/>
          <w:sz w:val="24"/>
          <w:szCs w:val="24"/>
          <w:u w:val="single"/>
          <w:lang w:val="en-US" w:eastAsia="ru-RU"/>
        </w:rPr>
        <w:t>mail</w:t>
      </w:r>
      <w:r w:rsidRPr="007F5025">
        <w:rPr>
          <w:rFonts w:ascii="Times New Roman" w:hAnsi="Times New Roman"/>
          <w:sz w:val="24"/>
          <w:szCs w:val="24"/>
          <w:u w:val="single"/>
          <w:lang w:eastAsia="ru-RU"/>
        </w:rPr>
        <w:t xml:space="preserve">: </w:t>
      </w:r>
      <w:r w:rsidRPr="007F5025">
        <w:rPr>
          <w:rFonts w:ascii="Times New Roman" w:hAnsi="Times New Roman"/>
          <w:sz w:val="24"/>
          <w:szCs w:val="24"/>
          <w:u w:val="single"/>
          <w:lang w:val="en-US" w:eastAsia="ru-RU"/>
        </w:rPr>
        <w:t>gvardeiskoe</w:t>
      </w:r>
      <w:r w:rsidRPr="007F5025">
        <w:rPr>
          <w:rFonts w:ascii="Times New Roman" w:hAnsi="Times New Roman"/>
          <w:sz w:val="24"/>
          <w:szCs w:val="24"/>
          <w:u w:val="single"/>
          <w:lang w:eastAsia="ru-RU"/>
        </w:rPr>
        <w:t>2@</w:t>
      </w:r>
      <w:r w:rsidRPr="007F5025">
        <w:rPr>
          <w:rFonts w:ascii="Times New Roman" w:hAnsi="Times New Roman"/>
          <w:sz w:val="24"/>
          <w:szCs w:val="24"/>
          <w:u w:val="single"/>
          <w:lang w:val="en-US" w:eastAsia="ru-RU"/>
        </w:rPr>
        <w:t>yandex</w:t>
      </w:r>
      <w:r w:rsidRPr="007F5025">
        <w:rPr>
          <w:rFonts w:ascii="Times New Roman" w:hAnsi="Times New Roman"/>
          <w:sz w:val="24"/>
          <w:szCs w:val="24"/>
          <w:u w:val="single"/>
          <w:lang w:eastAsia="ru-RU"/>
        </w:rPr>
        <w:t>.</w:t>
      </w:r>
      <w:r w:rsidRPr="007F5025">
        <w:rPr>
          <w:rFonts w:ascii="Times New Roman" w:hAnsi="Times New Roman"/>
          <w:sz w:val="24"/>
          <w:szCs w:val="24"/>
          <w:u w:val="single"/>
          <w:lang w:val="en-US" w:eastAsia="ru-RU"/>
        </w:rPr>
        <w:t>ru</w:t>
      </w:r>
      <w:r w:rsidRPr="007F5025">
        <w:rPr>
          <w:rFonts w:ascii="Times New Roman" w:hAnsi="Times New Roman"/>
          <w:sz w:val="24"/>
          <w:szCs w:val="24"/>
          <w:u w:val="single"/>
          <w:lang w:eastAsia="ru-RU"/>
        </w:rPr>
        <w:t xml:space="preserve">  </w:t>
      </w:r>
    </w:p>
    <w:p w:rsidR="00D46FD0" w:rsidRPr="007F5025" w:rsidRDefault="00D46FD0" w:rsidP="00DC50D8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tbl>
      <w:tblPr>
        <w:tblpPr w:leftFromText="180" w:rightFromText="180" w:bottomFromText="200" w:vertAnchor="page" w:horzAnchor="margin" w:tblpXSpec="center" w:tblpY="3115"/>
        <w:tblW w:w="10382" w:type="dxa"/>
        <w:tblLook w:val="01E0" w:firstRow="1" w:lastRow="1" w:firstColumn="1" w:lastColumn="1" w:noHBand="0" w:noVBand="0"/>
      </w:tblPr>
      <w:tblGrid>
        <w:gridCol w:w="3414"/>
        <w:gridCol w:w="3136"/>
        <w:gridCol w:w="3832"/>
      </w:tblGrid>
      <w:tr w:rsidR="00D46FD0" w:rsidRPr="00877E72" w:rsidTr="00D9479A">
        <w:trPr>
          <w:trHeight w:val="2631"/>
        </w:trPr>
        <w:tc>
          <w:tcPr>
            <w:tcW w:w="3414" w:type="dxa"/>
          </w:tcPr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7F5025">
              <w:rPr>
                <w:rFonts w:ascii="Times New Roman" w:hAnsi="Times New Roman"/>
                <w:lang w:eastAsia="ru-RU"/>
              </w:rPr>
              <w:t>«Рассмотрено»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7F5025">
              <w:rPr>
                <w:rFonts w:ascii="Times New Roman" w:hAnsi="Times New Roman"/>
                <w:lang w:eastAsia="ru-RU"/>
              </w:rPr>
              <w:t>На заседании кафедры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7F5025">
              <w:rPr>
                <w:rFonts w:ascii="Times New Roman" w:hAnsi="Times New Roman"/>
                <w:lang w:eastAsia="ru-RU"/>
              </w:rPr>
              <w:t>Руководитель кафедры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7F5025">
              <w:rPr>
                <w:rFonts w:ascii="Times New Roman" w:hAnsi="Times New Roman"/>
                <w:u w:val="single"/>
                <w:lang w:eastAsia="ru-RU"/>
              </w:rPr>
              <w:t xml:space="preserve">                         </w:t>
            </w:r>
            <w:r w:rsidR="003658C1">
              <w:rPr>
                <w:rFonts w:ascii="Times New Roman" w:hAnsi="Times New Roman"/>
                <w:u w:val="single"/>
                <w:lang w:eastAsia="ru-RU"/>
              </w:rPr>
              <w:t>Е.И. Дуганова</w:t>
            </w:r>
            <w:r w:rsidRPr="007F5025">
              <w:rPr>
                <w:rFonts w:ascii="Times New Roman" w:hAnsi="Times New Roman"/>
                <w:u w:val="single"/>
                <w:lang w:eastAsia="ru-RU"/>
              </w:rPr>
              <w:t xml:space="preserve"> </w:t>
            </w:r>
          </w:p>
          <w:p w:rsidR="00D46FD0" w:rsidRPr="007F5025" w:rsidRDefault="00D46FD0" w:rsidP="00D9479A">
            <w:pPr>
              <w:spacing w:after="0" w:line="240" w:lineRule="auto"/>
              <w:jc w:val="right"/>
              <w:rPr>
                <w:rFonts w:ascii="Times New Roman" w:hAnsi="Times New Roman"/>
                <w:lang w:eastAsia="ru-RU"/>
              </w:rPr>
            </w:pP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u w:val="single"/>
                <w:lang w:eastAsia="ru-RU"/>
              </w:rPr>
            </w:pPr>
            <w:r w:rsidRPr="007F5025">
              <w:rPr>
                <w:rFonts w:ascii="Times New Roman" w:hAnsi="Times New Roman"/>
                <w:u w:val="single"/>
                <w:lang w:eastAsia="ru-RU"/>
              </w:rPr>
              <w:t>Протокол №   от «    »         201</w:t>
            </w:r>
            <w:r w:rsidR="003658C1">
              <w:rPr>
                <w:rFonts w:ascii="Times New Roman" w:hAnsi="Times New Roman"/>
                <w:u w:val="single"/>
                <w:lang w:eastAsia="ru-RU"/>
              </w:rPr>
              <w:t>6</w:t>
            </w:r>
            <w:r w:rsidRPr="007F5025">
              <w:rPr>
                <w:rFonts w:ascii="Times New Roman" w:hAnsi="Times New Roman"/>
                <w:u w:val="single"/>
                <w:lang w:eastAsia="ru-RU"/>
              </w:rPr>
              <w:t>г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</w:p>
        </w:tc>
        <w:tc>
          <w:tcPr>
            <w:tcW w:w="3136" w:type="dxa"/>
          </w:tcPr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7F5025">
              <w:rPr>
                <w:rFonts w:ascii="Times New Roman" w:hAnsi="Times New Roman"/>
                <w:lang w:eastAsia="ru-RU"/>
              </w:rPr>
              <w:t>«Согласовано»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7F5025">
              <w:rPr>
                <w:rFonts w:ascii="Times New Roman" w:hAnsi="Times New Roman"/>
                <w:lang w:eastAsia="ru-RU"/>
              </w:rPr>
              <w:t>Заместитель директора школы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7F5025">
              <w:rPr>
                <w:rFonts w:ascii="Times New Roman" w:hAnsi="Times New Roman"/>
                <w:lang w:eastAsia="ru-RU"/>
              </w:rPr>
              <w:t xml:space="preserve">по УВР 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7F5025">
              <w:rPr>
                <w:rFonts w:ascii="Times New Roman" w:hAnsi="Times New Roman"/>
                <w:lang w:eastAsia="ru-RU"/>
              </w:rPr>
              <w:t xml:space="preserve">                       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u w:val="single"/>
                <w:lang w:eastAsia="ru-RU"/>
              </w:rPr>
            </w:pPr>
            <w:r w:rsidRPr="007F5025">
              <w:rPr>
                <w:rFonts w:ascii="Times New Roman" w:hAnsi="Times New Roman"/>
                <w:u w:val="single"/>
                <w:lang w:eastAsia="ru-RU"/>
              </w:rPr>
              <w:t xml:space="preserve">                    Н.Г.Шараевская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u w:val="single"/>
                <w:lang w:eastAsia="ru-RU"/>
              </w:rPr>
            </w:pPr>
          </w:p>
          <w:p w:rsidR="00D46FD0" w:rsidRPr="007F5025" w:rsidRDefault="00D46FD0" w:rsidP="003658C1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7F5025">
              <w:rPr>
                <w:rFonts w:ascii="Times New Roman" w:hAnsi="Times New Roman"/>
                <w:u w:val="single"/>
                <w:lang w:eastAsia="ru-RU"/>
              </w:rPr>
              <w:t xml:space="preserve">  «    »                         201</w:t>
            </w:r>
            <w:r w:rsidR="003658C1">
              <w:rPr>
                <w:rFonts w:ascii="Times New Roman" w:hAnsi="Times New Roman"/>
                <w:u w:val="single"/>
                <w:lang w:eastAsia="ru-RU"/>
              </w:rPr>
              <w:t>6</w:t>
            </w:r>
            <w:r w:rsidRPr="007F5025">
              <w:rPr>
                <w:rFonts w:ascii="Times New Roman" w:hAnsi="Times New Roman"/>
                <w:u w:val="single"/>
                <w:lang w:eastAsia="ru-RU"/>
              </w:rPr>
              <w:t>г</w:t>
            </w:r>
          </w:p>
        </w:tc>
        <w:tc>
          <w:tcPr>
            <w:tcW w:w="3832" w:type="dxa"/>
          </w:tcPr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7F5025">
              <w:rPr>
                <w:rFonts w:ascii="Times New Roman" w:hAnsi="Times New Roman"/>
                <w:lang w:eastAsia="ru-RU"/>
              </w:rPr>
              <w:t>«Утверждаю»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7F5025">
              <w:rPr>
                <w:rFonts w:ascii="Times New Roman" w:hAnsi="Times New Roman"/>
                <w:lang w:eastAsia="ru-RU"/>
              </w:rPr>
              <w:t>Директор школы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u w:val="single"/>
                <w:lang w:eastAsia="ru-RU"/>
              </w:rPr>
            </w:pPr>
            <w:r w:rsidRPr="007F5025">
              <w:rPr>
                <w:rFonts w:ascii="Times New Roman" w:hAnsi="Times New Roman"/>
                <w:u w:val="single"/>
                <w:lang w:eastAsia="ru-RU"/>
              </w:rPr>
              <w:t xml:space="preserve">                                 Е.В  Богданова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u w:val="single"/>
                <w:lang w:eastAsia="ru-RU"/>
              </w:rPr>
            </w:pP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u w:val="single"/>
                <w:lang w:eastAsia="ru-RU"/>
              </w:rPr>
            </w:pPr>
            <w:r w:rsidRPr="007F5025">
              <w:rPr>
                <w:rFonts w:ascii="Times New Roman" w:hAnsi="Times New Roman"/>
                <w:u w:val="single"/>
                <w:lang w:eastAsia="ru-RU"/>
              </w:rPr>
              <w:t>Приказ №     от  «   »                201</w:t>
            </w:r>
            <w:r w:rsidR="003658C1">
              <w:rPr>
                <w:rFonts w:ascii="Times New Roman" w:hAnsi="Times New Roman"/>
                <w:u w:val="single"/>
                <w:lang w:eastAsia="ru-RU"/>
              </w:rPr>
              <w:t>6</w:t>
            </w:r>
            <w:r w:rsidRPr="007F5025">
              <w:rPr>
                <w:rFonts w:ascii="Times New Roman" w:hAnsi="Times New Roman"/>
                <w:u w:val="single"/>
                <w:lang w:eastAsia="ru-RU"/>
              </w:rPr>
              <w:t>г</w:t>
            </w: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u w:val="single"/>
                <w:lang w:eastAsia="ru-RU"/>
              </w:rPr>
            </w:pPr>
          </w:p>
          <w:p w:rsidR="00D46FD0" w:rsidRPr="007F5025" w:rsidRDefault="00D46FD0" w:rsidP="00D9479A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</w:p>
        </w:tc>
      </w:tr>
    </w:tbl>
    <w:p w:rsidR="00D46FD0" w:rsidRPr="007F5025" w:rsidRDefault="00D46FD0" w:rsidP="00DC50D8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D46FD0" w:rsidRPr="007F5025" w:rsidRDefault="00D46FD0" w:rsidP="00DC50D8">
      <w:pPr>
        <w:spacing w:after="0" w:line="360" w:lineRule="auto"/>
        <w:jc w:val="center"/>
        <w:rPr>
          <w:rFonts w:ascii="Times New Roman" w:hAnsi="Times New Roman"/>
          <w:b/>
          <w:sz w:val="36"/>
          <w:szCs w:val="36"/>
          <w:lang w:eastAsia="ru-RU"/>
        </w:rPr>
      </w:pPr>
      <w:r w:rsidRPr="007F5025">
        <w:rPr>
          <w:rFonts w:ascii="Times New Roman" w:hAnsi="Times New Roman"/>
          <w:b/>
          <w:sz w:val="36"/>
          <w:szCs w:val="36"/>
          <w:lang w:eastAsia="ru-RU"/>
        </w:rPr>
        <w:t>Р А Б О Ч А Я  П Р О Г Р А М М А</w:t>
      </w:r>
    </w:p>
    <w:p w:rsidR="00D46FD0" w:rsidRPr="007F5025" w:rsidRDefault="00D46FD0" w:rsidP="00DC50D8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7F5025">
        <w:rPr>
          <w:rFonts w:ascii="Times New Roman" w:hAnsi="Times New Roman"/>
          <w:b/>
          <w:sz w:val="28"/>
          <w:szCs w:val="28"/>
          <w:lang w:eastAsia="ru-RU"/>
        </w:rPr>
        <w:t>ПО УЧЕБНОМУ КУРСУ</w:t>
      </w: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  <w:lang w:eastAsia="ru-RU"/>
        </w:rPr>
      </w:pPr>
      <w:r w:rsidRPr="007F5025">
        <w:rPr>
          <w:rFonts w:ascii="Times New Roman" w:hAnsi="Times New Roman"/>
          <w:b/>
          <w:sz w:val="36"/>
          <w:szCs w:val="36"/>
          <w:lang w:eastAsia="ru-RU"/>
        </w:rPr>
        <w:t>«Алгебра и начала математического анализа»</w:t>
      </w: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7F5025">
        <w:rPr>
          <w:rFonts w:ascii="Times New Roman" w:hAnsi="Times New Roman"/>
          <w:sz w:val="28"/>
          <w:szCs w:val="28"/>
          <w:lang w:eastAsia="ru-RU"/>
        </w:rPr>
        <w:t>(</w:t>
      </w:r>
      <w:r>
        <w:rPr>
          <w:rFonts w:ascii="Times New Roman" w:hAnsi="Times New Roman"/>
          <w:sz w:val="28"/>
          <w:szCs w:val="28"/>
          <w:lang w:eastAsia="ru-RU"/>
        </w:rPr>
        <w:t>профильн</w:t>
      </w:r>
      <w:r w:rsidRPr="007F5025">
        <w:rPr>
          <w:rFonts w:ascii="Times New Roman" w:hAnsi="Times New Roman"/>
          <w:sz w:val="28"/>
          <w:szCs w:val="28"/>
          <w:lang w:eastAsia="ru-RU"/>
        </w:rPr>
        <w:t>ый уровень)</w:t>
      </w: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40"/>
          <w:szCs w:val="40"/>
          <w:lang w:eastAsia="ru-RU"/>
        </w:rPr>
      </w:pPr>
    </w:p>
    <w:p w:rsidR="00D46FD0" w:rsidRPr="007F5025" w:rsidRDefault="00D46FD0" w:rsidP="00DC50D8">
      <w:pPr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>Класс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>: 1</w:t>
      </w:r>
      <w:r>
        <w:rPr>
          <w:rFonts w:ascii="Times New Roman" w:hAnsi="Times New Roman"/>
          <w:b/>
          <w:sz w:val="24"/>
          <w:szCs w:val="24"/>
          <w:lang w:eastAsia="ru-RU"/>
        </w:rPr>
        <w:t>1</w:t>
      </w:r>
      <w:r w:rsidR="003658C1">
        <w:rPr>
          <w:rFonts w:ascii="Times New Roman" w:hAnsi="Times New Roman"/>
          <w:b/>
          <w:sz w:val="24"/>
          <w:szCs w:val="24"/>
          <w:lang w:eastAsia="ru-RU"/>
        </w:rPr>
        <w:t>-А</w:t>
      </w:r>
    </w:p>
    <w:p w:rsidR="00D46FD0" w:rsidRPr="007F5025" w:rsidRDefault="00D46FD0" w:rsidP="00DC50D8">
      <w:pPr>
        <w:spacing w:after="0" w:line="360" w:lineRule="auto"/>
        <w:rPr>
          <w:rFonts w:ascii="Times New Roman" w:hAnsi="Times New Roman"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 xml:space="preserve">Срок реализации программы: 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>201</w:t>
      </w:r>
      <w:r w:rsidR="003658C1">
        <w:rPr>
          <w:rFonts w:ascii="Times New Roman" w:hAnsi="Times New Roman"/>
          <w:b/>
          <w:sz w:val="24"/>
          <w:szCs w:val="24"/>
          <w:lang w:eastAsia="ru-RU"/>
        </w:rPr>
        <w:t>6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>/201</w:t>
      </w:r>
      <w:r w:rsidR="003658C1">
        <w:rPr>
          <w:rFonts w:ascii="Times New Roman" w:hAnsi="Times New Roman"/>
          <w:b/>
          <w:sz w:val="24"/>
          <w:szCs w:val="24"/>
          <w:lang w:eastAsia="ru-RU"/>
        </w:rPr>
        <w:t>7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 xml:space="preserve"> уч.г.</w:t>
      </w:r>
    </w:p>
    <w:p w:rsidR="00D46FD0" w:rsidRPr="007F5025" w:rsidRDefault="00D46FD0" w:rsidP="00DC50D8">
      <w:pPr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 xml:space="preserve">Количество часов по учебному плану: 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>1</w:t>
      </w:r>
      <w:r>
        <w:rPr>
          <w:rFonts w:ascii="Times New Roman" w:hAnsi="Times New Roman"/>
          <w:b/>
          <w:sz w:val="24"/>
          <w:szCs w:val="24"/>
          <w:lang w:eastAsia="ru-RU"/>
        </w:rPr>
        <w:t>3</w:t>
      </w:r>
      <w:r w:rsidR="003658C1">
        <w:rPr>
          <w:rFonts w:ascii="Times New Roman" w:hAnsi="Times New Roman"/>
          <w:b/>
          <w:sz w:val="24"/>
          <w:szCs w:val="24"/>
          <w:lang w:eastAsia="ru-RU"/>
        </w:rPr>
        <w:t>6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 xml:space="preserve"> ч/год,   </w:t>
      </w:r>
      <w:r>
        <w:rPr>
          <w:rFonts w:ascii="Times New Roman" w:hAnsi="Times New Roman"/>
          <w:b/>
          <w:sz w:val="24"/>
          <w:szCs w:val="24"/>
          <w:lang w:eastAsia="ru-RU"/>
        </w:rPr>
        <w:t>4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 xml:space="preserve"> ч/неделю</w:t>
      </w:r>
    </w:p>
    <w:p w:rsidR="00D46FD0" w:rsidRPr="007F5025" w:rsidRDefault="00D46FD0" w:rsidP="00DC50D8">
      <w:pPr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7F5025">
        <w:rPr>
          <w:rFonts w:ascii="Times New Roman" w:hAnsi="Times New Roman"/>
          <w:b/>
          <w:sz w:val="24"/>
          <w:szCs w:val="24"/>
          <w:lang w:eastAsia="ru-RU"/>
        </w:rPr>
        <w:t>Планирование составлено на основе:</w:t>
      </w:r>
    </w:p>
    <w:p w:rsidR="00D46FD0" w:rsidRPr="007F5025" w:rsidRDefault="00D46FD0" w:rsidP="00DC50D8">
      <w:pPr>
        <w:numPr>
          <w:ilvl w:val="0"/>
          <w:numId w:val="41"/>
        </w:numPr>
        <w:spacing w:after="0"/>
        <w:ind w:left="0" w:firstLine="426"/>
        <w:contextualSpacing/>
        <w:jc w:val="both"/>
        <w:rPr>
          <w:rFonts w:ascii="Times New Roman" w:hAnsi="Times New Roman"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>Программы общеобразовательных учреждений. Алгебра и начала математического анализа. 10—11 классы.- сост Бурмистрова Т.А. – М.: Просвещение, 2008. – 159 с.</w:t>
      </w:r>
    </w:p>
    <w:p w:rsidR="00D46FD0" w:rsidRPr="007F5025" w:rsidRDefault="00D46FD0" w:rsidP="00DC50D8">
      <w:pPr>
        <w:numPr>
          <w:ilvl w:val="0"/>
          <w:numId w:val="41"/>
        </w:numPr>
        <w:spacing w:after="0"/>
        <w:ind w:left="0" w:firstLine="426"/>
        <w:contextualSpacing/>
        <w:jc w:val="both"/>
        <w:rPr>
          <w:rFonts w:ascii="Times New Roman" w:hAnsi="Times New Roman"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>Математика: Алгебра и начала математического анализа, геометрия. Алгебра и начала  математического анализа. 11 класс: учеб. для общеобразоват. организаций: базовый и углубл. уровни / [С.М. Никольский, М.К. Потапов, Н.Н. Решетников, А.В. Шевкин], - М.: Просвещение, 2014. – 431с.:ил.- (МГУ – школе).</w:t>
      </w:r>
    </w:p>
    <w:p w:rsidR="00D46FD0" w:rsidRPr="007F5025" w:rsidRDefault="00D46FD0" w:rsidP="00DC50D8">
      <w:pPr>
        <w:spacing w:after="0"/>
        <w:ind w:left="426"/>
        <w:contextualSpacing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rPr>
          <w:rFonts w:ascii="Times New Roman" w:hAnsi="Times New Roman"/>
          <w:sz w:val="40"/>
          <w:szCs w:val="40"/>
          <w:lang w:eastAsia="ru-RU"/>
        </w:rPr>
      </w:pPr>
      <w:r w:rsidRPr="007F5025">
        <w:rPr>
          <w:rFonts w:ascii="Times New Roman" w:hAnsi="Times New Roman"/>
          <w:sz w:val="28"/>
          <w:szCs w:val="28"/>
          <w:lang w:eastAsia="ru-RU"/>
        </w:rPr>
        <w:t xml:space="preserve">Рабочую программу составила  учитель </w:t>
      </w:r>
      <w:r w:rsidRPr="00DC50D8">
        <w:rPr>
          <w:rFonts w:ascii="Times New Roman" w:hAnsi="Times New Roman"/>
          <w:sz w:val="28"/>
          <w:szCs w:val="28"/>
          <w:lang w:eastAsia="ru-RU"/>
        </w:rPr>
        <w:t xml:space="preserve">математики </w:t>
      </w:r>
      <w:r w:rsidRPr="007F5025">
        <w:rPr>
          <w:rFonts w:ascii="Times New Roman" w:hAnsi="Times New Roman"/>
          <w:b/>
          <w:sz w:val="28"/>
          <w:szCs w:val="28"/>
          <w:lang w:eastAsia="ru-RU"/>
        </w:rPr>
        <w:t>Кожевникова Т.В.</w:t>
      </w:r>
    </w:p>
    <w:p w:rsidR="00D46FD0" w:rsidRPr="007F5025" w:rsidRDefault="00D46FD0" w:rsidP="00DC50D8">
      <w:pPr>
        <w:spacing w:after="0" w:line="240" w:lineRule="auto"/>
        <w:jc w:val="right"/>
        <w:rPr>
          <w:rFonts w:ascii="Times New Roman" w:hAnsi="Times New Roman"/>
          <w:sz w:val="40"/>
          <w:szCs w:val="40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>п. Гвардейское  201</w:t>
      </w:r>
      <w:r w:rsidR="003658C1">
        <w:rPr>
          <w:rFonts w:ascii="Times New Roman" w:hAnsi="Times New Roman"/>
          <w:sz w:val="24"/>
          <w:szCs w:val="24"/>
          <w:lang w:eastAsia="ru-RU"/>
        </w:rPr>
        <w:t>6</w:t>
      </w:r>
      <w:r w:rsidRPr="007F5025">
        <w:rPr>
          <w:rFonts w:ascii="Times New Roman" w:hAnsi="Times New Roman"/>
          <w:sz w:val="24"/>
          <w:szCs w:val="24"/>
          <w:lang w:eastAsia="ru-RU"/>
        </w:rPr>
        <w:t>г.</w:t>
      </w:r>
    </w:p>
    <w:p w:rsidR="00D46FD0" w:rsidRDefault="00D46FD0" w:rsidP="00A744A4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D46FD0" w:rsidRDefault="00D46FD0" w:rsidP="00A744A4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ояснительная записка</w:t>
      </w:r>
    </w:p>
    <w:p w:rsidR="00D46FD0" w:rsidRPr="00805DCE" w:rsidRDefault="00D46FD0" w:rsidP="00182F2C">
      <w:pPr>
        <w:widowControl w:val="0"/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05DCE">
        <w:rPr>
          <w:rFonts w:ascii="Times New Roman" w:hAnsi="Times New Roman"/>
          <w:sz w:val="24"/>
          <w:szCs w:val="24"/>
        </w:rPr>
        <w:t xml:space="preserve">Рабочая  программа по математике составлена на основе федерального компонента государственного стандарта среднего </w:t>
      </w:r>
      <w:r w:rsidRPr="00805DCE">
        <w:rPr>
          <w:rFonts w:ascii="Times New Roman" w:hAnsi="Times New Roman"/>
          <w:bCs/>
          <w:sz w:val="24"/>
          <w:szCs w:val="24"/>
        </w:rPr>
        <w:t xml:space="preserve">(полного) </w:t>
      </w:r>
      <w:r w:rsidRPr="00805DCE">
        <w:rPr>
          <w:rFonts w:ascii="Times New Roman" w:hAnsi="Times New Roman"/>
          <w:sz w:val="24"/>
          <w:szCs w:val="24"/>
        </w:rPr>
        <w:t xml:space="preserve"> общего образования.</w:t>
      </w:r>
    </w:p>
    <w:p w:rsidR="00D46FD0" w:rsidRPr="00805DCE" w:rsidRDefault="00D46FD0" w:rsidP="00182F2C">
      <w:pPr>
        <w:widowControl w:val="0"/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05DCE">
        <w:rPr>
          <w:rFonts w:ascii="Times New Roman" w:hAnsi="Times New Roman"/>
          <w:sz w:val="24"/>
          <w:szCs w:val="24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D46FD0" w:rsidRPr="00805DCE" w:rsidRDefault="00D46FD0" w:rsidP="00182F2C">
      <w:pPr>
        <w:widowControl w:val="0"/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05DCE">
        <w:rPr>
          <w:rFonts w:ascii="Times New Roman" w:hAnsi="Times New Roman"/>
          <w:sz w:val="24"/>
          <w:szCs w:val="24"/>
        </w:rPr>
        <w:t>Рабочая программа выполняет две основные функции:</w:t>
      </w:r>
    </w:p>
    <w:p w:rsidR="00D46FD0" w:rsidRPr="00805DCE" w:rsidRDefault="00D46FD0" w:rsidP="00182F2C">
      <w:pPr>
        <w:widowControl w:val="0"/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05DCE">
        <w:rPr>
          <w:rFonts w:ascii="Times New Roman" w:hAnsi="Times New Roman"/>
          <w:b/>
          <w:i/>
          <w:sz w:val="24"/>
          <w:szCs w:val="24"/>
        </w:rPr>
        <w:t>Информационно-методическая</w:t>
      </w:r>
      <w:r w:rsidRPr="00805DCE">
        <w:rPr>
          <w:rFonts w:ascii="Times New Roman" w:hAnsi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D46FD0" w:rsidRPr="00BE0FE4" w:rsidRDefault="00D46FD0" w:rsidP="00182F2C">
      <w:pPr>
        <w:widowControl w:val="0"/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05DCE">
        <w:rPr>
          <w:rFonts w:ascii="Times New Roman" w:hAnsi="Times New Roman"/>
          <w:b/>
          <w:i/>
          <w:sz w:val="24"/>
          <w:szCs w:val="24"/>
        </w:rPr>
        <w:t>Организационно-планирующая</w:t>
      </w:r>
      <w:r w:rsidRPr="00805DCE">
        <w:rPr>
          <w:rFonts w:ascii="Times New Roman" w:hAnsi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D46FD0" w:rsidRPr="005359B5" w:rsidRDefault="00D46FD0" w:rsidP="00182F2C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bCs/>
          <w:sz w:val="24"/>
          <w:szCs w:val="24"/>
        </w:rPr>
        <w:t xml:space="preserve">Настоящая рабочая программа написана на основании следующих </w:t>
      </w:r>
      <w:r w:rsidRPr="005359B5">
        <w:rPr>
          <w:rFonts w:ascii="Times New Roman" w:hAnsi="Times New Roman"/>
          <w:bCs/>
          <w:i/>
          <w:sz w:val="24"/>
          <w:szCs w:val="24"/>
        </w:rPr>
        <w:t>нормативных</w:t>
      </w:r>
      <w:r w:rsidRPr="005359B5">
        <w:rPr>
          <w:rFonts w:ascii="Times New Roman" w:hAnsi="Times New Roman"/>
          <w:bCs/>
          <w:sz w:val="24"/>
          <w:szCs w:val="24"/>
        </w:rPr>
        <w:t xml:space="preserve"> </w:t>
      </w:r>
      <w:r w:rsidRPr="005359B5">
        <w:rPr>
          <w:rFonts w:ascii="Times New Roman" w:hAnsi="Times New Roman"/>
          <w:bCs/>
          <w:i/>
          <w:iCs/>
          <w:sz w:val="24"/>
          <w:szCs w:val="24"/>
        </w:rPr>
        <w:t>документов:</w:t>
      </w:r>
    </w:p>
    <w:p w:rsidR="00D46FD0" w:rsidRPr="005359B5" w:rsidRDefault="00D46FD0" w:rsidP="00DC50D8">
      <w:pPr>
        <w:pStyle w:val="a3"/>
        <w:numPr>
          <w:ilvl w:val="0"/>
          <w:numId w:val="4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>Федеральный компонент государственных образовательных стандартов общего образования (Приказ Министерства образования и науки Российской Федерации от 05.03.2004 № 1089).</w:t>
      </w:r>
    </w:p>
    <w:p w:rsidR="00D46FD0" w:rsidRPr="00AB026D" w:rsidRDefault="00D46FD0" w:rsidP="00DC50D8">
      <w:pPr>
        <w:pStyle w:val="a3"/>
        <w:numPr>
          <w:ilvl w:val="0"/>
          <w:numId w:val="42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 xml:space="preserve">Программы общеобразовательных учреждений. </w:t>
      </w:r>
      <w:r>
        <w:rPr>
          <w:rFonts w:ascii="Times New Roman" w:hAnsi="Times New Roman"/>
          <w:sz w:val="24"/>
          <w:szCs w:val="24"/>
        </w:rPr>
        <w:t>Алгебра и начала математического анализа</w:t>
      </w:r>
      <w:r w:rsidRPr="005359B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0—11</w:t>
      </w:r>
      <w:r w:rsidRPr="005359B5">
        <w:rPr>
          <w:rFonts w:ascii="Times New Roman" w:hAnsi="Times New Roman"/>
          <w:sz w:val="24"/>
          <w:szCs w:val="24"/>
        </w:rPr>
        <w:t xml:space="preserve"> классы.- сост Бурмистрова Т.А. – М.: Просвещение, 200</w:t>
      </w:r>
      <w:r>
        <w:rPr>
          <w:rFonts w:ascii="Times New Roman" w:hAnsi="Times New Roman"/>
          <w:sz w:val="24"/>
          <w:szCs w:val="24"/>
        </w:rPr>
        <w:t>8</w:t>
      </w:r>
      <w:r w:rsidRPr="005359B5">
        <w:rPr>
          <w:rFonts w:ascii="Times New Roman" w:hAnsi="Times New Roman"/>
          <w:sz w:val="24"/>
          <w:szCs w:val="24"/>
        </w:rPr>
        <w:t xml:space="preserve">. – </w:t>
      </w:r>
      <w:r>
        <w:rPr>
          <w:rFonts w:ascii="Times New Roman" w:hAnsi="Times New Roman"/>
          <w:sz w:val="24"/>
          <w:szCs w:val="24"/>
        </w:rPr>
        <w:t>159</w:t>
      </w:r>
      <w:r w:rsidRPr="005359B5">
        <w:rPr>
          <w:rFonts w:ascii="Times New Roman" w:hAnsi="Times New Roman"/>
          <w:sz w:val="24"/>
          <w:szCs w:val="24"/>
        </w:rPr>
        <w:t xml:space="preserve"> с.</w:t>
      </w:r>
    </w:p>
    <w:p w:rsidR="00D46FD0" w:rsidRPr="005359B5" w:rsidRDefault="00D46FD0" w:rsidP="00DC50D8">
      <w:pPr>
        <w:pStyle w:val="a3"/>
        <w:numPr>
          <w:ilvl w:val="0"/>
          <w:numId w:val="42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чебный план МБОУ «Гвардейская школа – гимназия №2» на 201</w:t>
      </w:r>
      <w:r w:rsidR="003658C1"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>/201</w:t>
      </w:r>
      <w:r w:rsidR="003658C1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 xml:space="preserve"> учебный год</w:t>
      </w:r>
    </w:p>
    <w:p w:rsidR="00D46FD0" w:rsidRPr="007B7744" w:rsidRDefault="00D46FD0" w:rsidP="00182F2C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 ориентирована на использование учебно-методического комплекта:</w:t>
      </w:r>
    </w:p>
    <w:p w:rsidR="00D46FD0" w:rsidRDefault="00D46FD0" w:rsidP="00A623AE">
      <w:pPr>
        <w:pStyle w:val="a3"/>
        <w:numPr>
          <w:ilvl w:val="0"/>
          <w:numId w:val="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атематика: Алгебра и начала математического анализа, геометрия. Алгебра и начала  математического анализа</w:t>
      </w:r>
      <w:r w:rsidRPr="003F60A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1</w:t>
      </w:r>
      <w:r w:rsidRPr="003F60A5">
        <w:rPr>
          <w:rFonts w:ascii="Times New Roman" w:hAnsi="Times New Roman"/>
          <w:sz w:val="24"/>
          <w:szCs w:val="24"/>
        </w:rPr>
        <w:t xml:space="preserve"> класс: учеб. для общеобразоват. Организаций</w:t>
      </w:r>
      <w:r>
        <w:rPr>
          <w:rFonts w:ascii="Times New Roman" w:hAnsi="Times New Roman"/>
          <w:sz w:val="24"/>
          <w:szCs w:val="24"/>
        </w:rPr>
        <w:t>: базовый и углубл. уровни</w:t>
      </w:r>
      <w:r w:rsidRPr="003F60A5">
        <w:rPr>
          <w:rFonts w:ascii="Times New Roman" w:hAnsi="Times New Roman"/>
          <w:sz w:val="24"/>
          <w:szCs w:val="24"/>
        </w:rPr>
        <w:t xml:space="preserve"> / [</w:t>
      </w:r>
      <w:r>
        <w:rPr>
          <w:rFonts w:ascii="Times New Roman" w:hAnsi="Times New Roman"/>
          <w:sz w:val="24"/>
          <w:szCs w:val="24"/>
        </w:rPr>
        <w:t>С.М. Никольский, М.К. Потапов, Н.Н. Решетников, А.В. Шевкин], - М</w:t>
      </w:r>
      <w:r w:rsidRPr="003F60A5">
        <w:rPr>
          <w:rFonts w:ascii="Times New Roman" w:hAnsi="Times New Roman"/>
          <w:sz w:val="24"/>
          <w:szCs w:val="24"/>
        </w:rPr>
        <w:t xml:space="preserve">.: Просвещение, 2014. – </w:t>
      </w:r>
      <w:r>
        <w:rPr>
          <w:rFonts w:ascii="Times New Roman" w:hAnsi="Times New Roman"/>
          <w:sz w:val="24"/>
          <w:szCs w:val="24"/>
        </w:rPr>
        <w:t>464</w:t>
      </w:r>
      <w:r w:rsidRPr="003F60A5">
        <w:rPr>
          <w:rFonts w:ascii="Times New Roman" w:hAnsi="Times New Roman"/>
          <w:sz w:val="24"/>
          <w:szCs w:val="24"/>
        </w:rPr>
        <w:t>с.:ил.</w:t>
      </w:r>
      <w:r>
        <w:rPr>
          <w:rFonts w:ascii="Times New Roman" w:hAnsi="Times New Roman"/>
          <w:sz w:val="24"/>
          <w:szCs w:val="24"/>
        </w:rPr>
        <w:t>- (МГУ – школе).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D46FD0" w:rsidRPr="00B35733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B35733">
        <w:rPr>
          <w:rFonts w:ascii="Times New Roman" w:hAnsi="Times New Roman"/>
          <w:b/>
          <w:sz w:val="24"/>
          <w:szCs w:val="24"/>
          <w:u w:val="single"/>
        </w:rPr>
        <w:t xml:space="preserve">Уровень обучения </w:t>
      </w:r>
      <w:r w:rsidRPr="00B35733">
        <w:rPr>
          <w:rFonts w:ascii="Times New Roman" w:hAnsi="Times New Roman"/>
          <w:b/>
          <w:sz w:val="24"/>
          <w:szCs w:val="24"/>
        </w:rPr>
        <w:t xml:space="preserve">– </w:t>
      </w:r>
      <w:r>
        <w:rPr>
          <w:rFonts w:ascii="Times New Roman" w:hAnsi="Times New Roman"/>
          <w:b/>
          <w:sz w:val="24"/>
          <w:szCs w:val="24"/>
        </w:rPr>
        <w:t>профильный</w:t>
      </w:r>
    </w:p>
    <w:p w:rsidR="00D46FD0" w:rsidRPr="00EA7FCE" w:rsidRDefault="00D46FD0" w:rsidP="00182F2C">
      <w:pPr>
        <w:pStyle w:val="a3"/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D46FD0" w:rsidRPr="001D24E8" w:rsidRDefault="00D46FD0" w:rsidP="00182F2C">
      <w:pPr>
        <w:shd w:val="clear" w:color="auto" w:fill="FFFFFF"/>
        <w:spacing w:after="0"/>
        <w:ind w:firstLine="426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Общая характеристика учебного предмета</w:t>
      </w:r>
    </w:p>
    <w:p w:rsidR="00D46FD0" w:rsidRPr="001D24E8" w:rsidRDefault="00D46FD0" w:rsidP="00182F2C">
      <w:pPr>
        <w:shd w:val="clear" w:color="auto" w:fill="FFFFFF"/>
        <w:spacing w:after="0"/>
        <w:ind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В профильном курсе содержание образования старшей школы, материал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,</w:t>
      </w: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изученный  в основной школе, развивается в следующих направлениях:</w:t>
      </w:r>
    </w:p>
    <w:p w:rsidR="00D46FD0" w:rsidRPr="001D24E8" w:rsidRDefault="00D46FD0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систематизация сведений о числах; формирование представлений о расширении числовых множеств  от натуральных до комплексных как способе построения нового математического аппарата для решения задач окружающего мира и внутренних задач математики; совершенствование техники вычислений;</w:t>
      </w:r>
    </w:p>
    <w:p w:rsidR="00D46FD0" w:rsidRPr="001D24E8" w:rsidRDefault="00D46FD0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развитие и совершенствование техники алгебраических преобразований, решения уравнений, неравенств, систем;</w:t>
      </w:r>
    </w:p>
    <w:p w:rsidR="00D46FD0" w:rsidRPr="001D24E8" w:rsidRDefault="00D46FD0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систематизация и расширение сведений о функциях, совершенствование графических умений; знакомство с основными идеями и методами математического анализа в объеме, позволяющем исследовать элементарные функции и решать простейшие геометрические, физические и другие прикладные задачи;</w:t>
      </w:r>
    </w:p>
    <w:p w:rsidR="00D46FD0" w:rsidRPr="001D24E8" w:rsidRDefault="00D46FD0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lastRenderedPageBreak/>
        <w:t>расширение системы сведений о свойствах плоских фигур, систематическое изучение свойств пространственных тел, развитие представлений о геометрических измерениях;</w:t>
      </w:r>
    </w:p>
    <w:p w:rsidR="00D46FD0" w:rsidRPr="001D24E8" w:rsidRDefault="00D46FD0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развитие представлений о вероятностно-статистических закономерностях в окружающем мире;</w:t>
      </w:r>
    </w:p>
    <w:p w:rsidR="00D46FD0" w:rsidRPr="001D24E8" w:rsidRDefault="00D46FD0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совершенствование математического развития до уровня, позволяющего свободно применять изученные факты и методы при решении задач из различных разделов курса, а также использовать их в нестандартных ситуациях;</w:t>
      </w:r>
    </w:p>
    <w:p w:rsidR="00D46FD0" w:rsidRPr="001D24E8" w:rsidRDefault="00D46FD0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формирование способности строить и исследовать простейшие математические модели при решении прикладных задач, задач из смежных дисциплин, углубление знаний об особенностях применения математических методов к исследованию процессов и явлений в природе и обществе.</w:t>
      </w:r>
    </w:p>
    <w:p w:rsidR="00D46FD0" w:rsidRDefault="00D46FD0" w:rsidP="00182F2C">
      <w:pPr>
        <w:shd w:val="clear" w:color="auto" w:fill="FFFFFF"/>
        <w:spacing w:after="0"/>
        <w:ind w:firstLine="426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D46FD0" w:rsidRPr="001D24E8" w:rsidRDefault="00D46FD0" w:rsidP="00182F2C">
      <w:pPr>
        <w:shd w:val="clear" w:color="auto" w:fill="FFFFFF"/>
        <w:spacing w:after="0"/>
        <w:ind w:firstLine="426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Цели:</w:t>
      </w:r>
    </w:p>
    <w:p w:rsidR="00D46FD0" w:rsidRPr="001D24E8" w:rsidRDefault="00D46FD0" w:rsidP="00182F2C">
      <w:pPr>
        <w:shd w:val="clear" w:color="auto" w:fill="FFFFFF"/>
        <w:spacing w:after="0"/>
        <w:ind w:firstLine="426"/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>Изучение математики в старшей школе на профильном  уровне направлено на достижение следующих целей:</w:t>
      </w:r>
    </w:p>
    <w:p w:rsidR="00D46FD0" w:rsidRPr="001D24E8" w:rsidRDefault="00D46FD0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формирование</w:t>
      </w:r>
      <w:r w:rsidRPr="001D24E8">
        <w:rPr>
          <w:rFonts w:ascii="Times New Roman" w:hAnsi="Times New Roman"/>
          <w:bCs/>
          <w:color w:val="000000"/>
          <w:sz w:val="24"/>
          <w:szCs w:val="24"/>
          <w:lang w:eastAsia="ru-RU"/>
        </w:rPr>
        <w:t> </w:t>
      </w: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представлений об идеях и методах математики; о математике как универсальном языке науки, средстве моделирования явлений и процессов;</w:t>
      </w:r>
    </w:p>
    <w:p w:rsidR="00D46FD0" w:rsidRPr="001D24E8" w:rsidRDefault="00D46FD0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овладение  </w:t>
      </w: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устным и письменным математическим языком, математическими знаниями и умениями,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необходимыми для изучения  школьных  естественно-научных дисциплин,  для продолжения образования и освоения избранной специальности на современном уровне;</w:t>
      </w:r>
    </w:p>
    <w:p w:rsidR="00D46FD0" w:rsidRPr="001D24E8" w:rsidRDefault="00D46FD0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развитие </w:t>
      </w: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логического мышления, алгоритмической культуры,  пространственного воображения, развитие математического мышления и интуиции,  творческих способностей на уровне, необходимом для продолжения образования и  для самостоятельной  деятельности в области математики и ее приложений  в будущей профессиональной деятельности;</w:t>
      </w:r>
    </w:p>
    <w:p w:rsidR="00D46FD0" w:rsidRPr="001D24E8" w:rsidRDefault="00D46FD0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воспитание </w:t>
      </w: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средствами математики культуры личности:  знакомство с историей развития математики, эволюцией математических идей, понимание значимости математики для общественного прогресса.</w:t>
      </w:r>
    </w:p>
    <w:p w:rsidR="00D46FD0" w:rsidRDefault="00D46FD0" w:rsidP="00182F2C">
      <w:pPr>
        <w:shd w:val="clear" w:color="auto" w:fill="FFFFFF"/>
        <w:spacing w:after="0"/>
        <w:ind w:firstLine="426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D46FD0" w:rsidRPr="001D24E8" w:rsidRDefault="00D46FD0" w:rsidP="00182F2C">
      <w:pPr>
        <w:shd w:val="clear" w:color="auto" w:fill="FFFFFF"/>
        <w:spacing w:after="0"/>
        <w:ind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Общеучебные умения, навыки и способы деятельности</w:t>
      </w:r>
    </w:p>
    <w:p w:rsidR="00D46FD0" w:rsidRPr="001D24E8" w:rsidRDefault="00D46FD0" w:rsidP="00182F2C">
      <w:pPr>
        <w:shd w:val="clear" w:color="auto" w:fill="FFFFFF"/>
        <w:spacing w:after="0"/>
        <w:ind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В ходе изучения математики в профильном курсе старшей школы учащиеся продолжают овладение разнообразными способами деятельности, приобретают и совершенствуют опыт:</w:t>
      </w:r>
    </w:p>
    <w:p w:rsidR="00D46FD0" w:rsidRPr="001D24E8" w:rsidRDefault="00D46FD0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</w:rPr>
      </w:pPr>
      <w:r w:rsidRPr="001D24E8">
        <w:rPr>
          <w:rFonts w:ascii="Times New Roman" w:hAnsi="Times New Roman"/>
          <w:color w:val="000000"/>
          <w:sz w:val="24"/>
          <w:szCs w:val="24"/>
        </w:rPr>
        <w:t>проведения доказательных рассуждений, логического обоснования выводов, использования различных языков математики для иллюстрации, интерпретации, аргументации и доказательства;</w:t>
      </w:r>
    </w:p>
    <w:p w:rsidR="00D46FD0" w:rsidRDefault="00D46FD0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</w:rPr>
      </w:pPr>
      <w:r w:rsidRPr="001D24E8">
        <w:rPr>
          <w:rFonts w:ascii="Times New Roman" w:hAnsi="Times New Roman"/>
          <w:color w:val="000000"/>
          <w:sz w:val="24"/>
          <w:szCs w:val="24"/>
        </w:rPr>
        <w:t>решения широкого класса задач из различных разделов курса, поисковой и творческой деятельности при решении задач повышенной сложности и нетиповых задач;</w:t>
      </w:r>
    </w:p>
    <w:p w:rsidR="00D46FD0" w:rsidRPr="001D24E8" w:rsidRDefault="00D46FD0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</w:rPr>
      </w:pPr>
      <w:r w:rsidRPr="001D24E8">
        <w:rPr>
          <w:rFonts w:ascii="Times New Roman" w:hAnsi="Times New Roman"/>
          <w:color w:val="000000"/>
          <w:sz w:val="24"/>
          <w:szCs w:val="24"/>
        </w:rPr>
        <w:t xml:space="preserve"> планирования и осуществления алгоритмической деятельности: выполнения и самостоятельного составления алгоритмических предписаний и инструкций на математическом материале;</w:t>
      </w:r>
    </w:p>
    <w:p w:rsidR="00D46FD0" w:rsidRPr="001D24E8" w:rsidRDefault="00D46FD0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</w:rPr>
      </w:pPr>
      <w:r w:rsidRPr="001D24E8">
        <w:rPr>
          <w:rFonts w:ascii="Times New Roman" w:hAnsi="Times New Roman"/>
          <w:color w:val="000000"/>
          <w:sz w:val="24"/>
          <w:szCs w:val="24"/>
        </w:rPr>
        <w:t xml:space="preserve"> использования и самостоятельного составления формул на основе обобщения частных случаев и результатов эксперимента;</w:t>
      </w:r>
    </w:p>
    <w:p w:rsidR="00D46FD0" w:rsidRPr="001D24E8" w:rsidRDefault="00D46FD0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</w:rPr>
      </w:pPr>
      <w:r w:rsidRPr="001D24E8">
        <w:rPr>
          <w:rFonts w:ascii="Times New Roman" w:hAnsi="Times New Roman"/>
          <w:color w:val="000000"/>
          <w:sz w:val="24"/>
          <w:szCs w:val="24"/>
        </w:rPr>
        <w:lastRenderedPageBreak/>
        <w:t>выполнения расчетов   практического характера;</w:t>
      </w:r>
    </w:p>
    <w:p w:rsidR="00D46FD0" w:rsidRPr="001D24E8" w:rsidRDefault="00D46FD0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</w:rPr>
      </w:pPr>
      <w:r w:rsidRPr="001D24E8">
        <w:rPr>
          <w:rFonts w:ascii="Times New Roman" w:hAnsi="Times New Roman"/>
          <w:color w:val="000000"/>
          <w:sz w:val="24"/>
          <w:szCs w:val="24"/>
        </w:rPr>
        <w:t>построения и исследования математических моделей для описания и решения прикладных задач, задач из смежных дисциплин и реальной жизни;  </w:t>
      </w:r>
    </w:p>
    <w:p w:rsidR="00D46FD0" w:rsidRPr="001D24E8" w:rsidRDefault="00D46FD0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</w:rPr>
      </w:pPr>
      <w:r w:rsidRPr="001D24E8">
        <w:rPr>
          <w:rFonts w:ascii="Times New Roman" w:hAnsi="Times New Roman"/>
          <w:color w:val="000000"/>
          <w:sz w:val="24"/>
          <w:szCs w:val="24"/>
        </w:rPr>
        <w:t xml:space="preserve"> проверки и оценки  результатов своей работы, соотнесения их с поставленной задачей, с личным жизненным  опытом;</w:t>
      </w:r>
    </w:p>
    <w:p w:rsidR="00D46FD0" w:rsidRPr="001D24E8" w:rsidRDefault="00D46FD0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</w:rPr>
      </w:pPr>
      <w:r w:rsidRPr="001D24E8">
        <w:rPr>
          <w:rFonts w:ascii="Times New Roman" w:hAnsi="Times New Roman"/>
          <w:color w:val="000000"/>
          <w:sz w:val="24"/>
          <w:szCs w:val="24"/>
        </w:rPr>
        <w:t>самостоятельной работы с источниками информации, анализа, обобщения и систематизации полученной информации, интегрирования ее в личный опыт.</w:t>
      </w:r>
    </w:p>
    <w:p w:rsidR="00D46FD0" w:rsidRDefault="00D46FD0" w:rsidP="00093E7C">
      <w:pPr>
        <w:pStyle w:val="6"/>
        <w:widowControl w:val="0"/>
        <w:spacing w:before="0" w:after="0" w:line="276" w:lineRule="auto"/>
        <w:rPr>
          <w:sz w:val="24"/>
          <w:szCs w:val="24"/>
        </w:rPr>
      </w:pPr>
    </w:p>
    <w:p w:rsidR="00D46FD0" w:rsidRPr="00EA7FCE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сто предмета в</w:t>
      </w:r>
      <w:r w:rsidRPr="00EA7FCE">
        <w:rPr>
          <w:rFonts w:ascii="Times New Roman" w:hAnsi="Times New Roman"/>
          <w:b/>
          <w:sz w:val="24"/>
          <w:szCs w:val="24"/>
        </w:rPr>
        <w:t xml:space="preserve"> учебном плане </w:t>
      </w:r>
      <w:r w:rsidR="003658C1">
        <w:rPr>
          <w:rFonts w:ascii="Times New Roman" w:hAnsi="Times New Roman"/>
          <w:b/>
          <w:sz w:val="24"/>
          <w:szCs w:val="24"/>
        </w:rPr>
        <w:t>школы</w:t>
      </w:r>
    </w:p>
    <w:p w:rsidR="00D46FD0" w:rsidRDefault="00D46FD0" w:rsidP="001D58C8">
      <w:pPr>
        <w:pStyle w:val="a4"/>
        <w:spacing w:before="0" w:beforeAutospacing="0" w:after="0" w:afterAutospacing="0" w:line="276" w:lineRule="auto"/>
        <w:ind w:firstLine="426"/>
        <w:jc w:val="both"/>
      </w:pPr>
      <w:r>
        <w:t>Рабочая программа учитывает направленность класса, в котором будет  осуществляться учебный процесс. Согласно действующему в школе-гимназии учебному плану на 201</w:t>
      </w:r>
      <w:r w:rsidR="003658C1">
        <w:t>6/2017</w:t>
      </w:r>
      <w:r>
        <w:t xml:space="preserve"> учебный год рабочая программа предусматривает следующий вариант организации процесса обучения: в 11классе предполагается обучение в объеме 4 часов в неделю, 13</w:t>
      </w:r>
      <w:r w:rsidR="003658C1">
        <w:t>6</w:t>
      </w:r>
      <w:r>
        <w:t xml:space="preserve"> час</w:t>
      </w:r>
      <w:r w:rsidR="003658C1">
        <w:t>ов</w:t>
      </w:r>
      <w:r>
        <w:t xml:space="preserve"> за год.</w:t>
      </w:r>
    </w:p>
    <w:p w:rsidR="00D46FD0" w:rsidRDefault="00D46FD0" w:rsidP="00182F2C">
      <w:pPr>
        <w:pStyle w:val="a4"/>
        <w:spacing w:before="0" w:beforeAutospacing="0" w:after="0" w:afterAutospacing="0" w:line="276" w:lineRule="auto"/>
        <w:ind w:firstLine="539"/>
        <w:jc w:val="both"/>
      </w:pPr>
      <w:r w:rsidRPr="00206DEF">
        <w:t xml:space="preserve">В целях качественной подготовки к </w:t>
      </w:r>
      <w:r>
        <w:t>ЕГЭ</w:t>
      </w:r>
      <w:r w:rsidRPr="00206DEF">
        <w:t xml:space="preserve"> повторение всего курса алгебры</w:t>
      </w:r>
      <w:r>
        <w:t xml:space="preserve"> и начала математического анализа</w:t>
      </w:r>
      <w:r w:rsidRPr="00206DEF">
        <w:t xml:space="preserve"> проводится в течени</w:t>
      </w:r>
      <w:r>
        <w:t>е</w:t>
      </w:r>
      <w:r w:rsidRPr="00206DEF">
        <w:t xml:space="preserve"> года плюс итоговое повторение в конце учебного года.</w:t>
      </w:r>
    </w:p>
    <w:p w:rsidR="00D46FD0" w:rsidRPr="00EB4CDD" w:rsidRDefault="00D46FD0" w:rsidP="00182F2C">
      <w:pPr>
        <w:pStyle w:val="a4"/>
        <w:spacing w:before="0" w:beforeAutospacing="0" w:after="0" w:afterAutospacing="0" w:line="276" w:lineRule="auto"/>
        <w:ind w:firstLine="539"/>
        <w:jc w:val="both"/>
      </w:pPr>
      <w:r>
        <w:t>С учетом уровневой специфики класса выстроена система учебных занятий, спроектированы цели, задачи, ожидаемые результаты обучения, что представлено в схематической форме календарно-тематического планирования.</w:t>
      </w:r>
      <w:r w:rsidRPr="00EB4CDD">
        <w:t xml:space="preserve"> </w:t>
      </w:r>
    </w:p>
    <w:p w:rsidR="00D46FD0" w:rsidRDefault="00D46FD0" w:rsidP="00B1552D">
      <w:pPr>
        <w:shd w:val="clear" w:color="auto" w:fill="FFFFFF"/>
        <w:spacing w:after="0"/>
        <w:ind w:firstLine="426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Тематическое планирование учебного материал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4425"/>
        <w:gridCol w:w="1046"/>
        <w:gridCol w:w="1047"/>
        <w:gridCol w:w="1047"/>
        <w:gridCol w:w="1047"/>
      </w:tblGrid>
      <w:tr w:rsidR="00EE310F" w:rsidRPr="00141140" w:rsidTr="00EE310F">
        <w:tc>
          <w:tcPr>
            <w:tcW w:w="959" w:type="dxa"/>
            <w:vMerge w:val="restart"/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№</w:t>
            </w:r>
          </w:p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п/п</w:t>
            </w:r>
          </w:p>
        </w:tc>
        <w:tc>
          <w:tcPr>
            <w:tcW w:w="4425" w:type="dxa"/>
            <w:vMerge w:val="restart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 xml:space="preserve"> Тема</w:t>
            </w:r>
          </w:p>
        </w:tc>
        <w:tc>
          <w:tcPr>
            <w:tcW w:w="2093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Количество часов</w:t>
            </w:r>
          </w:p>
        </w:tc>
        <w:tc>
          <w:tcPr>
            <w:tcW w:w="2094" w:type="dxa"/>
            <w:gridSpan w:val="2"/>
            <w:tcBorders>
              <w:lef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Количество контрольных работ</w:t>
            </w:r>
          </w:p>
        </w:tc>
      </w:tr>
      <w:tr w:rsidR="00EE310F" w:rsidRPr="00141140" w:rsidTr="00EE310F">
        <w:tc>
          <w:tcPr>
            <w:tcW w:w="959" w:type="dxa"/>
            <w:vMerge/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</w:p>
        </w:tc>
        <w:tc>
          <w:tcPr>
            <w:tcW w:w="4425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</w:p>
        </w:tc>
        <w:tc>
          <w:tcPr>
            <w:tcW w:w="1046" w:type="dxa"/>
            <w:tcBorders>
              <w:lef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по программе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по плану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по программе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по плану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141140" w:rsidRPr="00EE310F" w:rsidRDefault="00141140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hAnsi="Times New Roman"/>
                <w:sz w:val="24"/>
                <w:szCs w:val="24"/>
              </w:rPr>
              <w:t>Повторение курса алгебры и начала математического анализа за 10 класс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Функции и их графики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Предел функции и непрерывность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Обратные функции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Производная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Первообразная и интеграл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Равносильность уравнений и неравенств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Уравнения-следствия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Равносильность уравнений и неравенств системам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Равносильность уравнений на множествах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Равносильность неравенств на множествах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Метод промежутков для уравнений и неравенств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  <w:t>Использование свойств функций при решении уравнений и неравенств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Системы уравнений с несколькими неизвестными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ind w:left="360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EE310F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6.</w:t>
            </w: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hAnsi="Times New Roman"/>
                <w:sz w:val="24"/>
                <w:szCs w:val="24"/>
              </w:rPr>
              <w:t>Повторение курса алгебры и начала  ма</w:t>
            </w:r>
            <w:r w:rsidRPr="00EE310F">
              <w:rPr>
                <w:rFonts w:ascii="Times New Roman" w:hAnsi="Times New Roman"/>
                <w:sz w:val="24"/>
                <w:szCs w:val="24"/>
              </w:rPr>
              <w:lastRenderedPageBreak/>
              <w:t>тематического анализа за 10—11 классы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lastRenderedPageBreak/>
              <w:t>17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ind w:left="720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E310F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4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</w:tr>
    </w:tbl>
    <w:p w:rsidR="00D46FD0" w:rsidRDefault="00D46FD0" w:rsidP="00B1552D">
      <w:pPr>
        <w:shd w:val="clear" w:color="auto" w:fill="FFFFFF"/>
        <w:spacing w:after="0"/>
        <w:ind w:firstLine="426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4D20A0">
        <w:rPr>
          <w:rFonts w:ascii="Times New Roman" w:hAnsi="Times New Roman"/>
          <w:b/>
          <w:sz w:val="24"/>
          <w:szCs w:val="24"/>
        </w:rPr>
        <w:t xml:space="preserve">Содержание рабочей программы </w:t>
      </w:r>
    </w:p>
    <w:p w:rsidR="00D46FD0" w:rsidRPr="003E377D" w:rsidRDefault="00D46FD0" w:rsidP="003E377D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 w:rsidRPr="003E377D">
        <w:rPr>
          <w:rFonts w:ascii="Times New Roman" w:hAnsi="Times New Roman"/>
          <w:b/>
          <w:sz w:val="24"/>
          <w:szCs w:val="24"/>
        </w:rPr>
        <w:t xml:space="preserve">Повторение курса алгебры </w:t>
      </w:r>
      <w:r>
        <w:rPr>
          <w:rFonts w:ascii="Times New Roman" w:hAnsi="Times New Roman"/>
          <w:b/>
          <w:sz w:val="24"/>
          <w:szCs w:val="24"/>
        </w:rPr>
        <w:t xml:space="preserve">и начала математического анализа </w:t>
      </w:r>
      <w:r w:rsidRPr="003E377D">
        <w:rPr>
          <w:rFonts w:ascii="Times New Roman" w:hAnsi="Times New Roman"/>
          <w:b/>
          <w:sz w:val="24"/>
          <w:szCs w:val="24"/>
        </w:rPr>
        <w:t xml:space="preserve">за </w:t>
      </w:r>
      <w:r>
        <w:rPr>
          <w:rFonts w:ascii="Times New Roman" w:hAnsi="Times New Roman"/>
          <w:b/>
          <w:sz w:val="24"/>
          <w:szCs w:val="24"/>
        </w:rPr>
        <w:t>10</w:t>
      </w:r>
      <w:r w:rsidRPr="003E377D">
        <w:rPr>
          <w:rFonts w:ascii="Times New Roman" w:hAnsi="Times New Roman"/>
          <w:b/>
          <w:sz w:val="24"/>
          <w:szCs w:val="24"/>
        </w:rPr>
        <w:t xml:space="preserve"> класс (</w:t>
      </w:r>
      <w:r w:rsidR="00A76DB5">
        <w:rPr>
          <w:rFonts w:ascii="Times New Roman" w:hAnsi="Times New Roman"/>
          <w:b/>
          <w:sz w:val="24"/>
          <w:szCs w:val="24"/>
        </w:rPr>
        <w:t>8 часов</w:t>
      </w:r>
      <w:r w:rsidRPr="003E377D">
        <w:rPr>
          <w:rFonts w:ascii="Times New Roman" w:hAnsi="Times New Roman"/>
          <w:b/>
          <w:sz w:val="24"/>
          <w:szCs w:val="24"/>
        </w:rPr>
        <w:t>)</w:t>
      </w:r>
    </w:p>
    <w:p w:rsidR="00D46FD0" w:rsidRPr="003E377D" w:rsidRDefault="00D46FD0" w:rsidP="003E377D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новная цель – повторить тождественные преобразования логарифмических, показательных, логарифмических уравнений и неравенств. Свойства простейших элементарных функций.</w:t>
      </w:r>
    </w:p>
    <w:p w:rsidR="00D46FD0" w:rsidRPr="00042B4B" w:rsidRDefault="00D46FD0" w:rsidP="003C5FA8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042B4B">
        <w:rPr>
          <w:rFonts w:ascii="Times New Roman" w:hAnsi="Times New Roman"/>
          <w:b/>
          <w:sz w:val="24"/>
          <w:szCs w:val="24"/>
        </w:rPr>
        <w:t xml:space="preserve">. Функции и их графики </w:t>
      </w:r>
      <w:r>
        <w:rPr>
          <w:rFonts w:ascii="Times New Roman" w:hAnsi="Times New Roman"/>
          <w:b/>
          <w:sz w:val="24"/>
          <w:szCs w:val="24"/>
        </w:rPr>
        <w:t>(9 часов)</w:t>
      </w:r>
    </w:p>
    <w:p w:rsidR="00D46FD0" w:rsidRPr="00042B4B" w:rsidRDefault="00D46FD0" w:rsidP="003C5FA8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 xml:space="preserve">Элементарные функции. Исследование функций и  построение их графиков элементарными методами. Основные способы преобразования графиков. Графики функций,  содержащих модули. </w:t>
      </w:r>
    </w:p>
    <w:p w:rsidR="00D46FD0" w:rsidRPr="00515A52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2429F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042B4B">
        <w:rPr>
          <w:rFonts w:ascii="Times New Roman" w:hAnsi="Times New Roman"/>
          <w:b/>
          <w:sz w:val="24"/>
          <w:szCs w:val="24"/>
        </w:rPr>
        <w:t xml:space="preserve"> — </w:t>
      </w:r>
      <w:r w:rsidRPr="00515A52">
        <w:rPr>
          <w:rFonts w:ascii="Times New Roman" w:hAnsi="Times New Roman"/>
          <w:sz w:val="24"/>
          <w:szCs w:val="24"/>
        </w:rPr>
        <w:t xml:space="preserve">овладеть методами исследования функций и построения их графиков. </w:t>
      </w:r>
    </w:p>
    <w:p w:rsidR="00D46FD0" w:rsidRPr="00515A52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 xml:space="preserve">Сначала вводятся понятия элементарной функции и  суперпозиции функций (сложной функции). Затем  исследуются вопросы об области определения и области изменения функции, об ограниченности, четности (или нечетности) и периодичности функции, о промежутках возрастания (убывания) и знакопостоянства функции. Результаты  исследования функции применяются для построения ее  графика. Далее рассматриваются основные способы  преобразования графиков функций — симметрия относительно осей координат, сдвиг вдоль осей, растяжение и сжатие  графиков. Все эти способы применяются к построению графика функции у = Af(k(x - а)) + В </w:t>
      </w:r>
      <w:r>
        <w:rPr>
          <w:rFonts w:ascii="Times New Roman" w:hAnsi="Times New Roman"/>
          <w:sz w:val="24"/>
          <w:szCs w:val="24"/>
        </w:rPr>
        <w:t xml:space="preserve"> </w:t>
      </w:r>
      <w:r w:rsidRPr="00515A52">
        <w:rPr>
          <w:rFonts w:ascii="Times New Roman" w:hAnsi="Times New Roman"/>
          <w:sz w:val="24"/>
          <w:szCs w:val="24"/>
        </w:rPr>
        <w:t xml:space="preserve">по графику функции у = f(x). </w:t>
      </w:r>
    </w:p>
    <w:p w:rsidR="00D46FD0" w:rsidRPr="00515A52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>Рассматривается симметрия графиков функций у = f(x) и х = f(y) относительно прямой у = х. По графику функции</w:t>
      </w:r>
      <w:r>
        <w:rPr>
          <w:rFonts w:ascii="Times New Roman" w:hAnsi="Times New Roman"/>
          <w:sz w:val="24"/>
          <w:szCs w:val="24"/>
        </w:rPr>
        <w:t xml:space="preserve"> у</w:t>
      </w:r>
      <w:r w:rsidRPr="00515A52">
        <w:rPr>
          <w:rFonts w:ascii="Times New Roman" w:hAnsi="Times New Roman"/>
          <w:sz w:val="24"/>
          <w:szCs w:val="24"/>
        </w:rPr>
        <w:t xml:space="preserve"> = f(x) строятся графики функций y = \f(x)\ и y = f(\x\)-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FF4A4B">
        <w:rPr>
          <w:rFonts w:ascii="Times New Roman" w:hAnsi="Times New Roman"/>
          <w:b/>
          <w:sz w:val="24"/>
          <w:szCs w:val="24"/>
        </w:rPr>
        <w:t>. Предел функции и непрерывность</w:t>
      </w:r>
      <w:r>
        <w:rPr>
          <w:rFonts w:ascii="Times New Roman" w:hAnsi="Times New Roman"/>
          <w:b/>
          <w:sz w:val="24"/>
          <w:szCs w:val="24"/>
        </w:rPr>
        <w:t>(5 часов)</w:t>
      </w:r>
      <w:r w:rsidRPr="00FF4A4B">
        <w:rPr>
          <w:rFonts w:ascii="Times New Roman" w:hAnsi="Times New Roman"/>
          <w:b/>
          <w:sz w:val="24"/>
          <w:szCs w:val="24"/>
        </w:rPr>
        <w:t xml:space="preserve">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редела функции. Односторонние пределы, свойства пределов. Непрерывность функций в точке, на интервале, на отрезке. Непрерывность элементарных  функций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2429F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усвоить понятия предела  функции и непрерывности функции в точке и на интервале. На интуитивной основе вводятся понятия предела  функции сначала при </w:t>
      </w:r>
      <w:r w:rsidRPr="003C5FA8">
        <w:rPr>
          <w:rFonts w:ascii="Times New Roman" w:hAnsi="Times New Roman"/>
          <w:position w:val="-6"/>
          <w:sz w:val="24"/>
          <w:szCs w:val="24"/>
        </w:rPr>
        <w:object w:dxaOrig="8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2pt" o:ole="">
            <v:imagedata r:id="rId7" o:title=""/>
          </v:shape>
          <o:OLEObject Type="Embed" ProgID="Equation.DSMT4" ShapeID="_x0000_i1025" DrawAspect="Content" ObjectID="_1532449707" r:id="rId8"/>
        </w:object>
      </w:r>
      <w:r w:rsidRPr="00FF4A4B">
        <w:rPr>
          <w:rFonts w:ascii="Times New Roman" w:hAnsi="Times New Roman"/>
          <w:sz w:val="24"/>
          <w:szCs w:val="24"/>
        </w:rPr>
        <w:t xml:space="preserve">, </w:t>
      </w:r>
      <w:r w:rsidRPr="003C5FA8">
        <w:rPr>
          <w:rFonts w:ascii="Times New Roman" w:hAnsi="Times New Roman"/>
          <w:position w:val="-6"/>
          <w:sz w:val="24"/>
          <w:szCs w:val="24"/>
        </w:rPr>
        <w:object w:dxaOrig="840" w:dyaOrig="220">
          <v:shape id="_x0000_i1026" type="#_x0000_t75" style="width:42pt;height:11.25pt" o:ole="">
            <v:imagedata r:id="rId9" o:title=""/>
          </v:shape>
          <o:OLEObject Type="Embed" ProgID="Equation.DSMT4" ShapeID="_x0000_i1026" DrawAspect="Content" ObjectID="_1532449708" r:id="rId10"/>
        </w:object>
      </w:r>
      <w:r w:rsidRPr="00FF4A4B">
        <w:rPr>
          <w:rFonts w:ascii="Times New Roman" w:hAnsi="Times New Roman"/>
          <w:sz w:val="24"/>
          <w:szCs w:val="24"/>
        </w:rPr>
        <w:t xml:space="preserve">, затем в точке. 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ссматриваются односторонние пределы и свойства пределов функций. Вводится понятие непрерывности функции в  точке и на интервале. Выясняются промежутки непрерывности элементарных функций. Вводятся понятия непрерывности функции справа  </w:t>
      </w:r>
    </w:p>
    <w:p w:rsidR="00D46FD0" w:rsidRPr="00FF4A4B" w:rsidRDefault="00D46FD0" w:rsidP="00182F2C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(слева) в точке </w:t>
      </w:r>
      <w:r w:rsidRPr="003C5FA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27" type="#_x0000_t75" style="width:12.75pt;height:18pt" o:ole="">
            <v:imagedata r:id="rId11" o:title=""/>
          </v:shape>
          <o:OLEObject Type="Embed" ProgID="Equation.DSMT4" ShapeID="_x0000_i1027" DrawAspect="Content" ObjectID="_1532449709" r:id="rId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 xml:space="preserve">и непрерывности функции на отрезке.  Приводится также определение предела функции в точке «на языке </w:t>
      </w:r>
      <w:r w:rsidRPr="003C5FA8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8" type="#_x0000_t75" style="width:27.75pt;height:14.25pt" o:ole="">
            <v:imagedata r:id="rId13" o:title=""/>
          </v:shape>
          <o:OLEObject Type="Embed" ProgID="Equation.DSMT4" ShapeID="_x0000_i1028" DrawAspect="Content" ObjectID="_1532449710" r:id="rId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 xml:space="preserve">» и «на языке последовательностей». </w:t>
      </w:r>
    </w:p>
    <w:p w:rsidR="00D46FD0" w:rsidRPr="001E4FAA" w:rsidRDefault="00D46FD0" w:rsidP="001E4FAA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.</w:t>
      </w:r>
      <w:r w:rsidRPr="001E4FAA">
        <w:rPr>
          <w:rFonts w:ascii="Times New Roman" w:hAnsi="Times New Roman"/>
          <w:b/>
          <w:sz w:val="24"/>
          <w:szCs w:val="24"/>
        </w:rPr>
        <w:t>Обратные функции (6 часов)</w:t>
      </w:r>
    </w:p>
    <w:p w:rsidR="00D46FD0" w:rsidRPr="003C5FA8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>Понятие обратной функции. Взаимно обратные  функции. Обратные тригоном</w:t>
      </w:r>
      <w:r>
        <w:rPr>
          <w:rFonts w:ascii="Times New Roman" w:hAnsi="Times New Roman"/>
          <w:sz w:val="24"/>
          <w:szCs w:val="24"/>
        </w:rPr>
        <w:t>ет</w:t>
      </w:r>
      <w:r w:rsidRPr="003C5FA8">
        <w:rPr>
          <w:rFonts w:ascii="Times New Roman" w:hAnsi="Times New Roman"/>
          <w:sz w:val="24"/>
          <w:szCs w:val="24"/>
        </w:rPr>
        <w:t xml:space="preserve">рические функции. </w:t>
      </w:r>
    </w:p>
    <w:p w:rsidR="00D46FD0" w:rsidRPr="003C5FA8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 xml:space="preserve">Основная цель </w:t>
      </w:r>
      <w:r w:rsidRPr="003C5FA8">
        <w:rPr>
          <w:rFonts w:ascii="Times New Roman" w:hAnsi="Times New Roman"/>
          <w:b/>
          <w:sz w:val="24"/>
          <w:szCs w:val="24"/>
        </w:rPr>
        <w:t xml:space="preserve">— </w:t>
      </w:r>
      <w:r w:rsidRPr="003C5FA8">
        <w:rPr>
          <w:rFonts w:ascii="Times New Roman" w:hAnsi="Times New Roman"/>
          <w:sz w:val="24"/>
          <w:szCs w:val="24"/>
        </w:rPr>
        <w:t>усвоить понятие функции,  обратной к данной, и научить нах</w:t>
      </w:r>
      <w:r>
        <w:rPr>
          <w:rFonts w:ascii="Times New Roman" w:hAnsi="Times New Roman"/>
          <w:sz w:val="24"/>
          <w:szCs w:val="24"/>
        </w:rPr>
        <w:t>о</w:t>
      </w:r>
      <w:r w:rsidRPr="003C5FA8">
        <w:rPr>
          <w:rFonts w:ascii="Times New Roman" w:hAnsi="Times New Roman"/>
          <w:sz w:val="24"/>
          <w:szCs w:val="24"/>
        </w:rPr>
        <w:t xml:space="preserve">дить функцию, обратную к данной. </w:t>
      </w:r>
    </w:p>
    <w:p w:rsidR="00D46FD0" w:rsidRPr="003C5FA8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 xml:space="preserve">Сначала на простом примере вводится понятие функции, обратной к данной. Затем определяется функция, обратная к данной строго монотонной функции. Приводится способ построения графика обратной функции. </w:t>
      </w:r>
    </w:p>
    <w:p w:rsidR="00D46FD0" w:rsidRPr="003C5FA8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lastRenderedPageBreak/>
        <w:t>Вводится понятие взаимно обратных функций,  устанавливается свойство графиков взаимно обратных функций, построенных в одной системе координат. Исследуются основные обратные тригонометрические функции и  строятся их графики.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</w:t>
      </w:r>
      <w:r w:rsidRPr="00535FC6">
        <w:rPr>
          <w:rFonts w:ascii="Times New Roman" w:hAnsi="Times New Roman"/>
          <w:b/>
          <w:sz w:val="24"/>
          <w:szCs w:val="24"/>
        </w:rPr>
        <w:t xml:space="preserve"> Производная </w:t>
      </w:r>
      <w:r>
        <w:rPr>
          <w:rFonts w:ascii="Times New Roman" w:hAnsi="Times New Roman"/>
          <w:b/>
          <w:sz w:val="24"/>
          <w:szCs w:val="24"/>
        </w:rPr>
        <w:t>(11 часов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роизводной. Производная суммы, разности, произведения и частного двух функций. Непрерывность функций, имеющих производную, дифференциал.  Производные элементарных функций. Производная сложной функции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находить производную любой элементарной функции.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>Сначала вводится новая операция: дифференцирование функции и ее результат — производная функции. Затем выясняется механический и геометрический смысл  производной, после чего находятся производные суммы,  разности, произведения, частного и суперпозиции двух  функций, а также производные всех элементарных функций. Доказывается непрерывность функции в точке, в которой она имеет производную. Вводится понятие дифференциала функции</w:t>
      </w:r>
      <w:r>
        <w:rPr>
          <w:rFonts w:ascii="Times New Roman" w:hAnsi="Times New Roman"/>
          <w:sz w:val="24"/>
          <w:szCs w:val="24"/>
        </w:rPr>
        <w:t>.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535FC6">
        <w:rPr>
          <w:rFonts w:ascii="Times New Roman" w:hAnsi="Times New Roman"/>
          <w:b/>
          <w:sz w:val="24"/>
          <w:szCs w:val="24"/>
        </w:rPr>
        <w:t xml:space="preserve">. Применение производной </w:t>
      </w:r>
      <w:r>
        <w:rPr>
          <w:rFonts w:ascii="Times New Roman" w:hAnsi="Times New Roman"/>
          <w:b/>
          <w:sz w:val="24"/>
          <w:szCs w:val="24"/>
        </w:rPr>
        <w:t>(16часов)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>Максимум и минимум функции. Уравнение касательной. Приближенные вычисления. Возрастание и убывание функций. Производные высших  порядков</w:t>
      </w:r>
      <w:r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 xml:space="preserve">Экстремум функции с единственной критической точкой. Задачи на максимум и минимум. Асимптоты. Дробно-линейная функция.  Построение графиков функций с применением производной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роизводную при исследовании функций и решении практических задач. </w:t>
      </w:r>
    </w:p>
    <w:p w:rsidR="00D46FD0" w:rsidRPr="00FF4A4B" w:rsidRDefault="00D46FD0" w:rsidP="00F2429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ятся понятия локальных максимума и  минимума функции, ее критических точек, а затем  рассматривается метод нахождения максимума и минимума функции на отрезке. Выводится уравнение касательной к  графику функции, исследуется возрастание и убывание функций с помощью производных. Рассматриваются экстремум  функции с единственной критической точкой и задачи на  максимум и минимум. Вводится понятие  асимптоты графика функции. Исследуется дробно-линейная функция.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</w:t>
      </w:r>
      <w:r w:rsidRPr="00535FC6">
        <w:rPr>
          <w:rFonts w:ascii="Times New Roman" w:hAnsi="Times New Roman"/>
          <w:b/>
          <w:sz w:val="24"/>
          <w:szCs w:val="24"/>
        </w:rPr>
        <w:t xml:space="preserve">. Первообразная и интеграл </w:t>
      </w:r>
      <w:r>
        <w:rPr>
          <w:rFonts w:ascii="Times New Roman" w:hAnsi="Times New Roman"/>
          <w:b/>
          <w:sz w:val="24"/>
          <w:szCs w:val="24"/>
        </w:rPr>
        <w:t>(13 час</w:t>
      </w:r>
      <w:r w:rsidR="00A76DB5">
        <w:rPr>
          <w:rFonts w:ascii="Times New Roman" w:hAnsi="Times New Roman"/>
          <w:b/>
          <w:sz w:val="24"/>
          <w:szCs w:val="24"/>
        </w:rPr>
        <w:t>ов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ервообразной. Замена переменной и  интегрирование по частям. Площадь криволинейной трапеции. Определенный интеграл. Приближенное вычисление  определенного интеграла. Формула Ньютона — Лейбница. Свойства определенных интегралов. Применение  определенных интегралов в геометрических и физических  задачах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5049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знать таблицу первообразных  (неопределенных интегралов) основных функций и уметь  применять формулу Ньютона — Лейбница при вычислении определенных интегралов и площадей фигур.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понятие первообразной для функции, непрерывной на интервале, затем понятие неопределенного интеграла, приводятся основные свойства неопределенных интегралов и таблица неопределенных интегралов.  Определяется площадь криволинейной трапеции как предел  интегральной суммы для неотрицательной функции.  Определенный интеграл также вводится как предел интегральной суммы для непрерывной на отрезке функции. Приводится формула Ньютона — Лейбница для вычисления  определенных интегралов. Приводятся свойства определенных интегралов и их применение для вычисления площадей  фигур на плоскости и для решения геометрических и  физических задач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</w:t>
      </w:r>
      <w:r w:rsidRPr="00E90A1D">
        <w:rPr>
          <w:rFonts w:ascii="Times New Roman" w:hAnsi="Times New Roman"/>
          <w:b/>
          <w:sz w:val="24"/>
          <w:szCs w:val="24"/>
        </w:rPr>
        <w:t xml:space="preserve">. Равносильность уравнений и неравенств </w:t>
      </w:r>
      <w:r>
        <w:rPr>
          <w:rFonts w:ascii="Times New Roman" w:hAnsi="Times New Roman"/>
          <w:b/>
          <w:sz w:val="24"/>
          <w:szCs w:val="24"/>
        </w:rPr>
        <w:t>(4 часа)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lastRenderedPageBreak/>
        <w:t xml:space="preserve">Равносильные преобразования уравнений и неравенств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BB3113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E90A1D">
        <w:rPr>
          <w:rFonts w:ascii="Times New Roman" w:hAnsi="Times New Roman"/>
          <w:sz w:val="24"/>
          <w:szCs w:val="24"/>
        </w:rPr>
        <w:t xml:space="preserve"> — научить применять равносильные преобразования при решении уравнений и неравенств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>Сначала перечисляются равносильные преобразования уравнений. Подчеркивается, что при таких  преобразованиях множество корней преобразованного уравнения  совпадает с множеством корне</w:t>
      </w:r>
      <w:r>
        <w:rPr>
          <w:rFonts w:ascii="Times New Roman" w:hAnsi="Times New Roman"/>
          <w:sz w:val="24"/>
          <w:szCs w:val="24"/>
        </w:rPr>
        <w:t>й исходного уравнения. Рассмат</w:t>
      </w:r>
      <w:r w:rsidRPr="00E90A1D">
        <w:rPr>
          <w:rFonts w:ascii="Times New Roman" w:hAnsi="Times New Roman"/>
          <w:sz w:val="24"/>
          <w:szCs w:val="24"/>
        </w:rPr>
        <w:t xml:space="preserve">риваются примеры применения таких преобразований при решении уравнений. Затем аналогичным образом рассматриваются  равносильные преобразования неравенств и их применение при решении неравенств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</w:t>
      </w:r>
      <w:r w:rsidRPr="00E90A1D">
        <w:rPr>
          <w:rFonts w:ascii="Times New Roman" w:hAnsi="Times New Roman"/>
          <w:b/>
          <w:sz w:val="24"/>
          <w:szCs w:val="24"/>
        </w:rPr>
        <w:t xml:space="preserve">. Уравнения-следствия </w:t>
      </w:r>
      <w:r>
        <w:rPr>
          <w:rFonts w:ascii="Times New Roman" w:hAnsi="Times New Roman"/>
          <w:b/>
          <w:sz w:val="24"/>
          <w:szCs w:val="24"/>
        </w:rPr>
        <w:t>(8 часов)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Понятие уравнения-следствия. Возведение уравнения в четную степень. Потенцирование логарифмических  уравнений. Приведение подобных членов уравнения.  Освобождение уравнения от знаменателя.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BB3113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BB3113">
        <w:rPr>
          <w:rFonts w:ascii="Times New Roman" w:hAnsi="Times New Roman"/>
          <w:b/>
          <w:sz w:val="24"/>
          <w:szCs w:val="24"/>
        </w:rPr>
        <w:t xml:space="preserve"> </w:t>
      </w:r>
      <w:r w:rsidRPr="00E90A1D">
        <w:rPr>
          <w:rFonts w:ascii="Times New Roman" w:hAnsi="Times New Roman"/>
          <w:sz w:val="24"/>
          <w:szCs w:val="24"/>
        </w:rPr>
        <w:t xml:space="preserve">— научить применять  преобразования, приводящие к уравнению-следствию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Сначала вводится понятие уравнения-следствия,  перечисляются преобразования, приводящие к  уравнению-следствию. Подчеркивается, что при таком способе решения уравнения проверка корней уравнения-следствия является обязательным этапом решения исходного уравнения. Затем рассматриваются многочисленные примеры применения каждого из этих преобразований в отдельности и  нескольких таких преобразований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0</w:t>
      </w:r>
      <w:r w:rsidRPr="00E90A1D">
        <w:rPr>
          <w:rFonts w:ascii="Times New Roman" w:hAnsi="Times New Roman"/>
          <w:b/>
          <w:sz w:val="24"/>
          <w:szCs w:val="24"/>
        </w:rPr>
        <w:t xml:space="preserve">. Равносильность уравнений и неравенств системам </w:t>
      </w:r>
      <w:r>
        <w:rPr>
          <w:rFonts w:ascii="Times New Roman" w:hAnsi="Times New Roman"/>
          <w:b/>
          <w:sz w:val="24"/>
          <w:szCs w:val="24"/>
        </w:rPr>
        <w:t>(13 час</w:t>
      </w:r>
      <w:r w:rsidR="00A76DB5">
        <w:rPr>
          <w:rFonts w:ascii="Times New Roman" w:hAnsi="Times New Roman"/>
          <w:b/>
          <w:sz w:val="24"/>
          <w:szCs w:val="24"/>
        </w:rPr>
        <w:t>ов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ешение уравнений с помощью систем. Уравнения вида </w:t>
      </w:r>
      <w:r w:rsidRPr="00BD5975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029" type="#_x0000_t75" style="width:104.25pt;height:20.25pt" o:ole="">
            <v:imagedata r:id="rId15" o:title=""/>
          </v:shape>
          <o:OLEObject Type="Embed" ProgID="Equation.DSMT4" ShapeID="_x0000_i1029" DrawAspect="Content" ObjectID="_1532449711" r:id="rId16"/>
        </w:object>
      </w:r>
      <w:r w:rsidRPr="00FF4A4B">
        <w:rPr>
          <w:rFonts w:ascii="Times New Roman" w:hAnsi="Times New Roman"/>
          <w:sz w:val="24"/>
          <w:szCs w:val="24"/>
        </w:rPr>
        <w:t xml:space="preserve">. Решение неравенств с помощью систем. Неравенства вида </w:t>
      </w:r>
      <w:r w:rsidRPr="00BD5975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030" type="#_x0000_t75" style="width:105pt;height:20.25pt" o:ole="">
            <v:imagedata r:id="rId17" o:title=""/>
          </v:shape>
          <o:OLEObject Type="Embed" ProgID="Equation.DSMT4" ShapeID="_x0000_i1030" DrawAspect="Content" ObjectID="_1532449712" r:id="rId18"/>
        </w:object>
      </w:r>
      <w:r w:rsidRPr="00FF4A4B">
        <w:rPr>
          <w:rFonts w:ascii="Times New Roman" w:hAnsi="Times New Roman"/>
          <w:sz w:val="24"/>
          <w:szCs w:val="24"/>
        </w:rPr>
        <w:t xml:space="preserve">.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35FC6">
        <w:rPr>
          <w:rFonts w:ascii="Times New Roman" w:hAnsi="Times New Roman"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ереход от уравнения (или неравенства) к равносильной системе. </w:t>
      </w:r>
    </w:p>
    <w:p w:rsidR="00D46FD0" w:rsidRPr="00FF4A4B" w:rsidRDefault="00D46FD0" w:rsidP="00BD5975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>Сначала вводятся понятия системы, равносильности систем, равносильности уравнения (неравенства) системе или совокупности систем. Затем перечисляются некоторые уравнения  (неравенства) и равносильные им системы. Формулируются  утверждения об их равносильности. Приводятся примеры  применения этих утверждений. Для уравнений вида</w:t>
      </w:r>
      <w:r w:rsidRPr="00BD5975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031" type="#_x0000_t75" style="width:104.25pt;height:20.25pt" o:ole="">
            <v:imagedata r:id="rId15" o:title=""/>
          </v:shape>
          <o:OLEObject Type="Embed" ProgID="Equation.DSMT4" ShapeID="_x0000_i1031" DrawAspect="Content" ObjectID="_1532449713" r:id="rId19"/>
        </w:object>
      </w:r>
      <w:r w:rsidRPr="00FF4A4B">
        <w:rPr>
          <w:rFonts w:ascii="Times New Roman" w:hAnsi="Times New Roman"/>
          <w:sz w:val="24"/>
          <w:szCs w:val="24"/>
        </w:rPr>
        <w:t xml:space="preserve"> и неравенств вида </w:t>
      </w:r>
      <w:r w:rsidRPr="00BD5975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032" type="#_x0000_t75" style="width:105pt;height:20.25pt" o:ole="">
            <v:imagedata r:id="rId20" o:title=""/>
          </v:shape>
          <o:OLEObject Type="Embed" ProgID="Equation.DSMT4" ShapeID="_x0000_i1032" DrawAspect="Content" ObjectID="_1532449714" r:id="rId2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 xml:space="preserve">формулируются утверждения об их  равносильности соответствующим системам.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1</w:t>
      </w:r>
      <w:r w:rsidRPr="00535FC6">
        <w:rPr>
          <w:rFonts w:ascii="Times New Roman" w:hAnsi="Times New Roman"/>
          <w:b/>
          <w:sz w:val="24"/>
          <w:szCs w:val="24"/>
        </w:rPr>
        <w:t xml:space="preserve">.Равносильность уравнений на множествах </w:t>
      </w:r>
      <w:r>
        <w:rPr>
          <w:rFonts w:ascii="Times New Roman" w:hAnsi="Times New Roman"/>
          <w:b/>
          <w:sz w:val="24"/>
          <w:szCs w:val="24"/>
        </w:rPr>
        <w:t>(7 часов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озведение уравнения в четную степень. Умножение уравнения на функцию. Логарифмирование и  потенцирование уравнений, приведение подобных членов,  применение некоторых формул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160E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C9160E">
        <w:rPr>
          <w:rFonts w:ascii="Times New Roman" w:hAnsi="Times New Roman"/>
          <w:b/>
          <w:sz w:val="24"/>
          <w:szCs w:val="24"/>
        </w:rPr>
        <w:t xml:space="preserve"> —</w:t>
      </w:r>
      <w:r w:rsidRPr="00FF4A4B">
        <w:rPr>
          <w:rFonts w:ascii="Times New Roman" w:hAnsi="Times New Roman"/>
          <w:sz w:val="24"/>
          <w:szCs w:val="24"/>
        </w:rPr>
        <w:t xml:space="preserve"> научить применять переход к уравнению, равносильному на некотором множестве  исходному уравнению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понятие равносильности двух  уравнений на множестве, описываются те множества чисел, на каждом из которых получается уравнение, равносильное на этом множестве исходному уравнению при возведении уравнения в четную степень, при умножении уравнения на функцию, при логарифмировании, при потенцировании, при приведении подобных членов уравнения, при  применении некоторых формул. Для каждого преобразования уравнения формулируются соответствующие утверждения о равносильности и приводятся примеры их применения.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12</w:t>
      </w:r>
      <w:r w:rsidRPr="00535FC6">
        <w:rPr>
          <w:rFonts w:ascii="Times New Roman" w:hAnsi="Times New Roman"/>
          <w:b/>
          <w:sz w:val="24"/>
          <w:szCs w:val="24"/>
        </w:rPr>
        <w:t xml:space="preserve">. Равносильность неравенств на множествах </w:t>
      </w:r>
      <w:r>
        <w:rPr>
          <w:rFonts w:ascii="Times New Roman" w:hAnsi="Times New Roman"/>
          <w:b/>
          <w:sz w:val="24"/>
          <w:szCs w:val="24"/>
        </w:rPr>
        <w:t>(7 часов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озведение неравенства в четную степень и  умножение неравенства на функцию, потенцирование  логарифмических неравенств, приведение подобных членов,  применение некоторых формул. Нестрогие неравенства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160E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ереход к  неравенству, равносильному на некотором множестве  исходному неравенству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водится понятие равносильности двух неравенств на множестве, описываются те множества чисел, на каждом из которых получается неравенство, равносильное на этом множестве исходному неравенству при возведении  уравнения в четную степень, при умножении уравнения на  функцию, при потенцировании логарифмического неравенства, при приведении подобных членов неравенства, при  применении некоторых формул. Для каждого преобразования неравенства формулируются соответствующие  утверждения о равносильности и приводятся примеры их  применения. Рассматриваются нестрогие неравенства.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3</w:t>
      </w:r>
      <w:r w:rsidRPr="00535FC6">
        <w:rPr>
          <w:rFonts w:ascii="Times New Roman" w:hAnsi="Times New Roman"/>
          <w:b/>
          <w:sz w:val="24"/>
          <w:szCs w:val="24"/>
        </w:rPr>
        <w:t>. Метод промежутков для уравнений и неравенств</w:t>
      </w:r>
      <w:r>
        <w:rPr>
          <w:rFonts w:ascii="Times New Roman" w:hAnsi="Times New Roman"/>
          <w:b/>
          <w:sz w:val="24"/>
          <w:szCs w:val="24"/>
        </w:rPr>
        <w:t>(5 часов)</w:t>
      </w:r>
      <w:r w:rsidRPr="00535FC6">
        <w:rPr>
          <w:rFonts w:ascii="Times New Roman" w:hAnsi="Times New Roman"/>
          <w:b/>
          <w:sz w:val="24"/>
          <w:szCs w:val="24"/>
        </w:rPr>
        <w:t xml:space="preserve">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Уравнения и неравенства с модулями. Метод  интервалов для непрерывных функций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357BC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решать уравнения и  неравенства с модулями и применять метод интервалов для решения неравенств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рассматриваются уравнения с модулями и  описывается способ решения таких уравнений переходом к уравнениям, равносильным исходному на некотором  множестве и не содержащим модулей. Затем аналогично  рассматриваются неравенства с модулями. Наконец, для  функций f(x), непрерывных на некоторых интервалах,  рассматривается способ решения неравенств f(x) &gt; </w:t>
      </w:r>
      <w:r>
        <w:rPr>
          <w:rFonts w:ascii="Times New Roman" w:hAnsi="Times New Roman"/>
          <w:sz w:val="24"/>
          <w:szCs w:val="24"/>
        </w:rPr>
        <w:t>0</w:t>
      </w:r>
      <w:r w:rsidRPr="00FF4A4B">
        <w:rPr>
          <w:rFonts w:ascii="Times New Roman" w:hAnsi="Times New Roman"/>
          <w:sz w:val="24"/>
          <w:szCs w:val="24"/>
        </w:rPr>
        <w:t xml:space="preserve"> и f(x) &lt; </w:t>
      </w:r>
      <w:r>
        <w:rPr>
          <w:rFonts w:ascii="Times New Roman" w:hAnsi="Times New Roman"/>
          <w:sz w:val="24"/>
          <w:szCs w:val="24"/>
        </w:rPr>
        <w:t>0</w:t>
      </w:r>
      <w:r w:rsidRPr="00FF4A4B">
        <w:rPr>
          <w:rFonts w:ascii="Times New Roman" w:hAnsi="Times New Roman"/>
          <w:sz w:val="24"/>
          <w:szCs w:val="24"/>
        </w:rPr>
        <w:t xml:space="preserve">, называемый методом интервалов. При обучении на профильном уровне рассматриваются более сложные уравнения и неравенства.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4</w:t>
      </w:r>
      <w:r w:rsidRPr="00535FC6">
        <w:rPr>
          <w:rFonts w:ascii="Times New Roman" w:hAnsi="Times New Roman"/>
          <w:b/>
          <w:sz w:val="24"/>
          <w:szCs w:val="24"/>
        </w:rPr>
        <w:t xml:space="preserve">. Использование свойств функций при решении уравнений и неравенств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5 часов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Использование областей существования,  неотрицательности, ограниченности, монотонности и экстремумов  функции, свойств синуса и косинуса при решении уравнений и неравенств.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357BC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свойства функций при решении уравнений и неравенств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риводятся примеры решения уравнений и неравенств с использованием свойств функций.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5</w:t>
      </w:r>
      <w:r w:rsidRPr="00535FC6">
        <w:rPr>
          <w:rFonts w:ascii="Times New Roman" w:hAnsi="Times New Roman"/>
          <w:b/>
          <w:sz w:val="24"/>
          <w:szCs w:val="24"/>
        </w:rPr>
        <w:t xml:space="preserve">. Системы уравнений с несколькими неизвестными </w:t>
      </w:r>
      <w:r>
        <w:rPr>
          <w:rFonts w:ascii="Times New Roman" w:hAnsi="Times New Roman"/>
          <w:b/>
          <w:sz w:val="24"/>
          <w:szCs w:val="24"/>
        </w:rPr>
        <w:t>(8 часов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вносильность систем. Система-следствие. Метод  замены неизвестных. Рассуждения с числовыми значениями при решении систем уравнений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35FC6">
        <w:rPr>
          <w:rFonts w:ascii="Times New Roman" w:hAnsi="Times New Roman"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освоить разные способы решения систем уравнений с несколькими неизвестными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водятся понятия системы уравнений, равносильности систем, приводятся утверждения о равносильности  систем при тех или иных преобразованиях, рассматриваются основные методы решения систем уравнений: метод  подстановки, метод линейных преобразований, метод перехода к системе-следствию, метод замены неизвестных. Рассматривается решение систем уравнений при  помощи рассуждений с числовыми значениями. </w:t>
      </w:r>
    </w:p>
    <w:p w:rsidR="00D46FD0" w:rsidRPr="008E605A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8E605A">
        <w:rPr>
          <w:rFonts w:ascii="Times New Roman" w:hAnsi="Times New Roman"/>
          <w:b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sz w:val="24"/>
          <w:szCs w:val="24"/>
        </w:rPr>
        <w:t>6</w:t>
      </w:r>
      <w:r w:rsidRPr="008E605A">
        <w:rPr>
          <w:rFonts w:ascii="Times New Roman" w:hAnsi="Times New Roman"/>
          <w:b/>
          <w:sz w:val="24"/>
          <w:szCs w:val="24"/>
        </w:rPr>
        <w:t xml:space="preserve">. Повторение курса алгебры и начал  математического анализа за 10—11 классы </w:t>
      </w:r>
      <w:r>
        <w:rPr>
          <w:rFonts w:ascii="Times New Roman" w:hAnsi="Times New Roman"/>
          <w:b/>
          <w:sz w:val="24"/>
          <w:szCs w:val="24"/>
        </w:rPr>
        <w:t>(1</w:t>
      </w:r>
      <w:r w:rsidR="00A76DB5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D46FD0" w:rsidRPr="001D24E8" w:rsidRDefault="00D46FD0" w:rsidP="00093E7C">
      <w:pPr>
        <w:shd w:val="clear" w:color="auto" w:fill="FFFFFF"/>
        <w:spacing w:after="0"/>
        <w:ind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Результаты обучения</w:t>
      </w:r>
    </w:p>
    <w:p w:rsidR="00D46FD0" w:rsidRPr="0033292B" w:rsidRDefault="00D46FD0" w:rsidP="00093E7C">
      <w:pPr>
        <w:shd w:val="clear" w:color="auto" w:fill="FFFFFF"/>
        <w:spacing w:after="0"/>
        <w:ind w:firstLine="426"/>
        <w:rPr>
          <w:rFonts w:ascii="Times New Roman" w:hAnsi="Times New Roman"/>
          <w:i/>
          <w:color w:val="333333"/>
          <w:sz w:val="24"/>
          <w:szCs w:val="24"/>
          <w:lang w:eastAsia="ru-RU"/>
        </w:rPr>
      </w:pP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Результаты обучения представлены в Требованиях к уровню подготовки и задают систему итоговых результатов обучения, которых должны достигать все выпускники, изучавшие курс математики по профильному уровню, и достижение которых является обязательным условием положительной аттестации ученика за курс средней (полной) школы. Эти требования структурированы по трем компонентам: «знать/понимать», «уметь», «использовать приобретенные знания и умения в практической деятельности и повседневной жизни». При этом последние две компоненты представлены отдельно по каждому из разделов, содержания.</w:t>
      </w:r>
    </w:p>
    <w:p w:rsidR="00D46FD0" w:rsidRDefault="00D46FD0" w:rsidP="00182F2C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D46FD0" w:rsidRPr="0057778F" w:rsidRDefault="00D46FD0" w:rsidP="00182F2C">
      <w:pPr>
        <w:spacing w:after="0"/>
        <w:ind w:firstLine="426"/>
        <w:jc w:val="center"/>
        <w:rPr>
          <w:rFonts w:ascii="Times New Roman" w:hAnsi="Times New Roman"/>
          <w:b/>
          <w:sz w:val="24"/>
          <w:szCs w:val="24"/>
        </w:rPr>
      </w:pPr>
      <w:r w:rsidRPr="0057778F">
        <w:rPr>
          <w:rFonts w:ascii="Times New Roman" w:hAnsi="Times New Roman"/>
          <w:b/>
          <w:sz w:val="24"/>
          <w:szCs w:val="24"/>
        </w:rPr>
        <w:t>Требования к уровню подготовки учеников 11 класса</w:t>
      </w:r>
    </w:p>
    <w:p w:rsidR="00D46FD0" w:rsidRPr="0057778F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7778F">
        <w:rPr>
          <w:rFonts w:ascii="Times New Roman" w:hAnsi="Times New Roman"/>
          <w:b/>
          <w:sz w:val="24"/>
          <w:szCs w:val="24"/>
        </w:rPr>
        <w:t>В результате изучения математики на профильном уровне в старшей школе ученик должен</w:t>
      </w:r>
    </w:p>
    <w:p w:rsidR="00D46FD0" w:rsidRPr="0057778F" w:rsidRDefault="00D46FD0" w:rsidP="00182F2C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57778F">
        <w:rPr>
          <w:rFonts w:ascii="Times New Roman" w:hAnsi="Times New Roman"/>
          <w:b/>
          <w:sz w:val="24"/>
          <w:szCs w:val="24"/>
        </w:rPr>
        <w:t>знать/ понимать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 xml:space="preserve">значение практики и вопросов, возникающих в самой математике для формирования и развития математической науки; 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возможности геометрического языка как средства описания свойств реальных предметов и их взаимного расположения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различие требований, предъявляемых к доказательству в математике; естественных, социально-экономических и гуманитарных науках, на практике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ания и для практики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вероятностный характер различных процессов окружающего мира.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b/>
          <w:bCs/>
          <w:sz w:val="24"/>
          <w:szCs w:val="24"/>
          <w:lang w:eastAsia="ru-RU"/>
        </w:rPr>
        <w:t>Числовые и буквенные выражения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уметь:</w:t>
      </w:r>
    </w:p>
    <w:p w:rsidR="00D46FD0" w:rsidRPr="00C22838" w:rsidRDefault="00D46FD0" w:rsidP="00A623AE">
      <w:pPr>
        <w:numPr>
          <w:ilvl w:val="0"/>
          <w:numId w:val="20"/>
        </w:numPr>
        <w:shd w:val="clear" w:color="auto" w:fill="FFFFFF"/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C22838">
        <w:rPr>
          <w:rFonts w:ascii="Times New Roman" w:hAnsi="Times New Roman"/>
          <w:sz w:val="24"/>
          <w:szCs w:val="24"/>
          <w:lang w:eastAsia="ru-RU"/>
        </w:rPr>
        <w:t>выполнять арифметические действия, сочетая устные и письменные приёмы, применение вычислительных устройств; находить значение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ётах;</w:t>
      </w:r>
    </w:p>
    <w:p w:rsidR="00D46FD0" w:rsidRPr="00C22838" w:rsidRDefault="00D46FD0" w:rsidP="00A623AE">
      <w:pPr>
        <w:numPr>
          <w:ilvl w:val="0"/>
          <w:numId w:val="20"/>
        </w:numPr>
        <w:shd w:val="clear" w:color="auto" w:fill="FFFFFF"/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C22838">
        <w:rPr>
          <w:rFonts w:ascii="Times New Roman" w:hAnsi="Times New Roman"/>
          <w:sz w:val="24"/>
          <w:szCs w:val="24"/>
          <w:lang w:eastAsia="ru-RU"/>
        </w:rPr>
        <w:t>применять понятия связанные с делимостью целых чисел при решении математических задач;</w:t>
      </w:r>
    </w:p>
    <w:p w:rsidR="00D46FD0" w:rsidRPr="00C22838" w:rsidRDefault="00D46FD0" w:rsidP="00A623AE">
      <w:pPr>
        <w:numPr>
          <w:ilvl w:val="0"/>
          <w:numId w:val="20"/>
        </w:numPr>
        <w:shd w:val="clear" w:color="auto" w:fill="FFFFFF"/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C22838">
        <w:rPr>
          <w:rFonts w:ascii="Times New Roman" w:hAnsi="Times New Roman"/>
          <w:sz w:val="24"/>
          <w:szCs w:val="24"/>
          <w:lang w:eastAsia="ru-RU"/>
        </w:rPr>
        <w:t>находить корни многочленов с одной переменной, раскладывать многочлены на множители;</w:t>
      </w:r>
    </w:p>
    <w:p w:rsidR="00D46FD0" w:rsidRPr="00182F2C" w:rsidRDefault="00D46FD0" w:rsidP="00182F2C">
      <w:pPr>
        <w:shd w:val="clear" w:color="auto" w:fill="FFFFFF"/>
        <w:spacing w:after="0"/>
        <w:ind w:firstLine="426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182F2C">
        <w:rPr>
          <w:rFonts w:ascii="Times New Roman" w:hAnsi="Times New Roman"/>
          <w:b/>
          <w:sz w:val="24"/>
          <w:szCs w:val="24"/>
          <w:lang w:eastAsia="ru-RU"/>
        </w:rPr>
        <w:lastRenderedPageBreak/>
        <w:t>использовать приобретённые знания и умения в практической деятельности и повседневной жизни для:</w:t>
      </w:r>
    </w:p>
    <w:p w:rsidR="00D46FD0" w:rsidRPr="00C22838" w:rsidRDefault="00D46FD0" w:rsidP="00A623AE">
      <w:pPr>
        <w:numPr>
          <w:ilvl w:val="0"/>
          <w:numId w:val="21"/>
        </w:numPr>
        <w:shd w:val="clear" w:color="auto" w:fill="FFFFFF"/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C22838">
        <w:rPr>
          <w:rFonts w:ascii="Times New Roman" w:hAnsi="Times New Roman"/>
          <w:sz w:val="24"/>
          <w:szCs w:val="24"/>
          <w:lang w:eastAsia="ru-RU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b/>
          <w:bCs/>
          <w:sz w:val="24"/>
          <w:szCs w:val="24"/>
          <w:lang w:eastAsia="ru-RU"/>
        </w:rPr>
        <w:t>Функции и графики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уметь</w:t>
      </w:r>
    </w:p>
    <w:p w:rsidR="00D46FD0" w:rsidRPr="00D07344" w:rsidRDefault="00D46FD0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определять значение функции по значению аргумента при различных способах задания функции;</w:t>
      </w:r>
    </w:p>
    <w:p w:rsidR="00D46FD0" w:rsidRPr="00D07344" w:rsidRDefault="00D46FD0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строить графики изученных функций, выполнять преобразования графиков;</w:t>
      </w:r>
    </w:p>
    <w:p w:rsidR="00D46FD0" w:rsidRPr="00D07344" w:rsidRDefault="00D46FD0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описывать по графику и по формуле поведение и свойства функций;</w:t>
      </w:r>
    </w:p>
    <w:p w:rsidR="00D46FD0" w:rsidRPr="00D07344" w:rsidRDefault="00D46FD0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уравнения, простейшие системы уравнений, используя свойства функций и их графические представления;</w:t>
      </w:r>
    </w:p>
    <w:p w:rsidR="00D46FD0" w:rsidRPr="00182F2C" w:rsidRDefault="00D46FD0" w:rsidP="00182F2C">
      <w:pPr>
        <w:shd w:val="clear" w:color="auto" w:fill="FFFFFF"/>
        <w:spacing w:after="0"/>
        <w:ind w:firstLine="426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182F2C">
        <w:rPr>
          <w:rFonts w:ascii="Times New Roman" w:hAnsi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D46FD0" w:rsidRPr="00D07344" w:rsidRDefault="00D46FD0" w:rsidP="00A623AE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описания с помощью функций различных зависимостей, представления их графически, интерпретации графиков реальных процессов.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b/>
          <w:bCs/>
          <w:sz w:val="24"/>
          <w:szCs w:val="24"/>
          <w:lang w:eastAsia="ru-RU"/>
        </w:rPr>
        <w:t>Начала математического анализа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уметь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находить сумму бесконечно убывающей геометрической прогрессии;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исследовать функции и строить их графики с помощью производной;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задачи с применением уравнения касательной к графику функции;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задачи на нахождение наибольшего и наименьшего значения функции на отрезке;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вычислять площадь криволинейной трапеции;</w:t>
      </w:r>
    </w:p>
    <w:p w:rsidR="00D46FD0" w:rsidRPr="00182F2C" w:rsidRDefault="00D46FD0" w:rsidP="00182F2C">
      <w:pPr>
        <w:shd w:val="clear" w:color="auto" w:fill="FFFFFF"/>
        <w:spacing w:after="0"/>
        <w:ind w:firstLine="426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182F2C">
        <w:rPr>
          <w:rFonts w:ascii="Times New Roman" w:hAnsi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D46FD0" w:rsidRPr="00D07344" w:rsidRDefault="00D46FD0" w:rsidP="00A623AE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ения геометрических задач, экономических и других прикладных задач, в том числе на наибольшие и наименьшие значения с применением аппарата математического анализа.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b/>
          <w:bCs/>
          <w:sz w:val="24"/>
          <w:szCs w:val="24"/>
          <w:lang w:eastAsia="ru-RU"/>
        </w:rPr>
        <w:t>Уравнения и неравенства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уметь:</w:t>
      </w:r>
    </w:p>
    <w:p w:rsidR="00D46FD0" w:rsidRPr="00D07344" w:rsidRDefault="00D46FD0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D46FD0" w:rsidRPr="00D07344" w:rsidRDefault="00D46FD0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текстовые задачи с помощью составления уравнений, и неравенств, интерпретируя результат с учётом ограничений условия задачи;</w:t>
      </w:r>
    </w:p>
    <w:p w:rsidR="00D46FD0" w:rsidRPr="00D07344" w:rsidRDefault="00D46FD0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изображать на координатной плоскости множества решений уравнений и неравенств с двумя переменными и их  систем;</w:t>
      </w:r>
    </w:p>
    <w:p w:rsidR="00D46FD0" w:rsidRPr="00D07344" w:rsidRDefault="00D46FD0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находить приближенные решения уравнений и их систем, используя графический метод;</w:t>
      </w:r>
    </w:p>
    <w:p w:rsidR="00D46FD0" w:rsidRPr="00D07344" w:rsidRDefault="00D46FD0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уравнения, неравенства и системы с применением графических представлений, свойств функций, производной;</w:t>
      </w:r>
    </w:p>
    <w:p w:rsidR="00D46FD0" w:rsidRPr="00182F2C" w:rsidRDefault="00D46FD0" w:rsidP="00182F2C">
      <w:pPr>
        <w:shd w:val="clear" w:color="auto" w:fill="FFFFFF"/>
        <w:spacing w:after="0"/>
        <w:ind w:firstLine="426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182F2C">
        <w:rPr>
          <w:rFonts w:ascii="Times New Roman" w:hAnsi="Times New Roman"/>
          <w:b/>
          <w:sz w:val="24"/>
          <w:szCs w:val="24"/>
          <w:lang w:eastAsia="ru-RU"/>
        </w:rPr>
        <w:lastRenderedPageBreak/>
        <w:t>использовать приобретённые знания и умения в практической деятельности и повседневной жизни для:</w:t>
      </w:r>
    </w:p>
    <w:p w:rsidR="00D46FD0" w:rsidRPr="00D07344" w:rsidRDefault="00D46FD0" w:rsidP="00A623AE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построения и исследования простейших математических моделей.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b/>
          <w:bCs/>
          <w:sz w:val="24"/>
          <w:szCs w:val="24"/>
          <w:lang w:eastAsia="ru-RU"/>
        </w:rPr>
        <w:t>Элементы комбинаторики, статистики и теории вероятностей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уметь:</w:t>
      </w:r>
    </w:p>
    <w:p w:rsidR="00D46FD0" w:rsidRDefault="00D46FD0" w:rsidP="00A623AE">
      <w:pPr>
        <w:numPr>
          <w:ilvl w:val="0"/>
          <w:numId w:val="28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6D4A15">
        <w:rPr>
          <w:rFonts w:ascii="Times New Roman" w:hAnsi="Times New Roman"/>
          <w:sz w:val="24"/>
          <w:szCs w:val="24"/>
          <w:lang w:eastAsia="ru-RU"/>
        </w:rPr>
        <w:t xml:space="preserve">решать простейшие комбинаторные задачи методом перебора, а также с использованием известных формул, треугольника Паскаля; </w:t>
      </w:r>
    </w:p>
    <w:p w:rsidR="00D46FD0" w:rsidRPr="006D4A15" w:rsidRDefault="00D46FD0" w:rsidP="00A623AE">
      <w:pPr>
        <w:numPr>
          <w:ilvl w:val="0"/>
          <w:numId w:val="28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6D4A15">
        <w:rPr>
          <w:rFonts w:ascii="Times New Roman" w:hAnsi="Times New Roman"/>
          <w:sz w:val="24"/>
          <w:szCs w:val="24"/>
          <w:lang w:eastAsia="ru-RU"/>
        </w:rPr>
        <w:t>вычислять вероятности событий на основе подсчёта числа исходов (простейшие случаи);</w:t>
      </w:r>
    </w:p>
    <w:p w:rsidR="00D46FD0" w:rsidRPr="00182F2C" w:rsidRDefault="00D46FD0" w:rsidP="00182F2C">
      <w:pPr>
        <w:shd w:val="clear" w:color="auto" w:fill="FFFFFF"/>
        <w:spacing w:after="0"/>
        <w:ind w:firstLine="426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182F2C">
        <w:rPr>
          <w:rFonts w:ascii="Times New Roman" w:hAnsi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D46FD0" w:rsidRPr="00D07344" w:rsidRDefault="00D46FD0" w:rsidP="00A623AE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анализа реальных числовых данных, представленных в виде диаграмм, графиков; для анализа информации статистического характера.</w:t>
      </w:r>
    </w:p>
    <w:p w:rsidR="00D46FD0" w:rsidRDefault="00D46FD0" w:rsidP="00182F2C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46FD0" w:rsidRPr="00592112" w:rsidRDefault="00D46FD0" w:rsidP="00182F2C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Для оценки учебных достижений обучающихся используется:</w:t>
      </w:r>
    </w:p>
    <w:p w:rsidR="00D46FD0" w:rsidRPr="00592112" w:rsidRDefault="00D46FD0" w:rsidP="00A623AE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 xml:space="preserve">Текущий </w:t>
      </w:r>
      <w:r w:rsidRPr="00592112">
        <w:rPr>
          <w:rFonts w:ascii="Times New Roman" w:hAnsi="Times New Roman"/>
          <w:sz w:val="24"/>
          <w:szCs w:val="24"/>
        </w:rPr>
        <w:t>контроль в виде проверочных работ и тестов</w:t>
      </w:r>
    </w:p>
    <w:p w:rsidR="00D46FD0" w:rsidRPr="00592112" w:rsidRDefault="00D46FD0" w:rsidP="00A623AE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Тематический</w:t>
      </w:r>
      <w:r w:rsidRPr="00592112">
        <w:rPr>
          <w:rFonts w:ascii="Times New Roman" w:hAnsi="Times New Roman"/>
          <w:sz w:val="24"/>
          <w:szCs w:val="24"/>
        </w:rPr>
        <w:t xml:space="preserve"> контроль в виде  контрольных работ и зачетов</w:t>
      </w:r>
    </w:p>
    <w:p w:rsidR="00D46FD0" w:rsidRPr="00592112" w:rsidRDefault="00D46FD0" w:rsidP="00A623AE">
      <w:pPr>
        <w:pStyle w:val="a3"/>
        <w:numPr>
          <w:ilvl w:val="0"/>
          <w:numId w:val="4"/>
        </w:numPr>
        <w:shd w:val="clear" w:color="auto" w:fill="FFFFFF"/>
        <w:spacing w:after="0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Итоговый</w:t>
      </w:r>
      <w:r w:rsidRPr="00592112">
        <w:rPr>
          <w:rFonts w:ascii="Times New Roman" w:hAnsi="Times New Roman"/>
          <w:sz w:val="24"/>
          <w:szCs w:val="24"/>
        </w:rPr>
        <w:t xml:space="preserve"> контроль в виде контрольной работы и теста</w:t>
      </w:r>
    </w:p>
    <w:p w:rsidR="00D46FD0" w:rsidRDefault="00D46FD0" w:rsidP="00182F2C">
      <w:pPr>
        <w:spacing w:after="0"/>
        <w:ind w:firstLine="426"/>
        <w:rPr>
          <w:rFonts w:ascii="Times New Roman" w:hAnsi="Times New Roman"/>
          <w:b/>
          <w:sz w:val="24"/>
          <w:szCs w:val="24"/>
        </w:rPr>
      </w:pPr>
    </w:p>
    <w:p w:rsidR="00D46FD0" w:rsidRPr="00BC283B" w:rsidRDefault="00D46FD0" w:rsidP="00182F2C">
      <w:pPr>
        <w:spacing w:after="0"/>
        <w:jc w:val="center"/>
        <w:rPr>
          <w:color w:val="0070C0"/>
        </w:rPr>
      </w:pPr>
      <w:r w:rsidRPr="009F6A66">
        <w:rPr>
          <w:rFonts w:ascii="Times New Roman" w:hAnsi="Times New Roman"/>
          <w:b/>
          <w:sz w:val="28"/>
          <w:szCs w:val="28"/>
        </w:rPr>
        <w:br w:type="page"/>
      </w:r>
      <w:r>
        <w:rPr>
          <w:b/>
          <w:bCs/>
          <w:color w:val="0070C0"/>
          <w:sz w:val="27"/>
          <w:szCs w:val="27"/>
        </w:rPr>
        <w:lastRenderedPageBreak/>
        <w:t>КАЛЕНДАРНО-Т</w:t>
      </w:r>
      <w:r w:rsidRPr="00BC283B">
        <w:rPr>
          <w:b/>
          <w:bCs/>
          <w:color w:val="0070C0"/>
          <w:sz w:val="27"/>
          <w:szCs w:val="27"/>
        </w:rPr>
        <w:t>ЕМАТИЧЕСКОЕ ПЛАНИРОВАНИЕ</w:t>
      </w:r>
    </w:p>
    <w:p w:rsidR="00D46FD0" w:rsidRPr="00BC283B" w:rsidRDefault="00D46FD0" w:rsidP="00DF24EB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Алгебра</w:t>
      </w:r>
      <w:r>
        <w:rPr>
          <w:b/>
          <w:color w:val="0070C0"/>
          <w:sz w:val="28"/>
          <w:szCs w:val="28"/>
        </w:rPr>
        <w:t xml:space="preserve"> и начала анализа</w:t>
      </w:r>
      <w:r w:rsidRPr="00BC283B">
        <w:rPr>
          <w:b/>
          <w:color w:val="0070C0"/>
          <w:sz w:val="28"/>
          <w:szCs w:val="28"/>
        </w:rPr>
        <w:t>, </w:t>
      </w:r>
      <w:r>
        <w:rPr>
          <w:b/>
          <w:color w:val="0070C0"/>
          <w:sz w:val="28"/>
          <w:szCs w:val="28"/>
        </w:rPr>
        <w:t>11</w:t>
      </w:r>
      <w:r w:rsidRPr="00BC283B">
        <w:rPr>
          <w:b/>
          <w:color w:val="0070C0"/>
          <w:sz w:val="28"/>
          <w:szCs w:val="28"/>
        </w:rPr>
        <w:t xml:space="preserve"> класс</w:t>
      </w:r>
    </w:p>
    <w:p w:rsidR="00D46FD0" w:rsidRPr="00BC283B" w:rsidRDefault="00D46FD0" w:rsidP="00DF24EB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(</w:t>
      </w:r>
      <w:r>
        <w:rPr>
          <w:b/>
          <w:color w:val="0070C0"/>
          <w:sz w:val="28"/>
          <w:szCs w:val="28"/>
        </w:rPr>
        <w:t>4</w:t>
      </w:r>
      <w:r w:rsidRPr="00BC283B">
        <w:rPr>
          <w:b/>
          <w:color w:val="0070C0"/>
          <w:sz w:val="28"/>
          <w:szCs w:val="28"/>
        </w:rPr>
        <w:t xml:space="preserve"> час</w:t>
      </w:r>
      <w:r>
        <w:rPr>
          <w:b/>
          <w:color w:val="0070C0"/>
          <w:sz w:val="28"/>
          <w:szCs w:val="28"/>
        </w:rPr>
        <w:t>а</w:t>
      </w:r>
      <w:r w:rsidRPr="00BC283B">
        <w:rPr>
          <w:b/>
          <w:color w:val="0070C0"/>
          <w:sz w:val="28"/>
          <w:szCs w:val="28"/>
        </w:rPr>
        <w:t xml:space="preserve"> в неделю)</w:t>
      </w:r>
    </w:p>
    <w:p w:rsidR="00D46FD0" w:rsidRPr="00BC283B" w:rsidRDefault="002B07CB" w:rsidP="00DF24EB">
      <w:pPr>
        <w:spacing w:after="0"/>
        <w:jc w:val="center"/>
        <w:rPr>
          <w:b/>
          <w:color w:val="0070C0"/>
        </w:rPr>
      </w:pPr>
      <w:r>
        <w:rPr>
          <w:b/>
          <w:color w:val="0070C0"/>
        </w:rPr>
        <w:pict>
          <v:rect id="_x0000_i1033" style="width:446.45pt;height:2.25pt" o:hrpct="900" o:hralign="center" o:hrstd="t" o:hrnoshade="t" o:hr="t" fillcolor="red" stroked="f"/>
        </w:pict>
      </w:r>
    </w:p>
    <w:tbl>
      <w:tblPr>
        <w:tblW w:w="93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1423"/>
        <w:gridCol w:w="1089"/>
        <w:gridCol w:w="1270"/>
        <w:gridCol w:w="907"/>
        <w:gridCol w:w="1451"/>
        <w:gridCol w:w="893"/>
        <w:gridCol w:w="1466"/>
      </w:tblGrid>
      <w:tr w:rsidR="00D46FD0" w:rsidRPr="00877E72" w:rsidTr="00FF4A4B">
        <w:trPr>
          <w:trHeight w:val="249"/>
          <w:jc w:val="center"/>
        </w:trPr>
        <w:tc>
          <w:tcPr>
            <w:tcW w:w="9390" w:type="dxa"/>
            <w:gridSpan w:val="8"/>
            <w:shd w:val="clear" w:color="auto" w:fill="FFFF00"/>
          </w:tcPr>
          <w:p w:rsidR="00D46FD0" w:rsidRPr="00877E72" w:rsidRDefault="00D46FD0" w:rsidP="00FF4A4B">
            <w:pPr>
              <w:jc w:val="center"/>
              <w:rPr>
                <w:b/>
              </w:rPr>
            </w:pPr>
            <w:r w:rsidRPr="00877E72">
              <w:t> </w:t>
            </w:r>
            <w:r w:rsidRPr="00877E72">
              <w:rPr>
                <w:b/>
              </w:rPr>
              <w:t>Тематические аттестации (ТА) и контрольные работы (КР)</w:t>
            </w:r>
          </w:p>
        </w:tc>
      </w:tr>
      <w:tr w:rsidR="00D46FD0" w:rsidRPr="00877E72" w:rsidTr="00FF4A4B">
        <w:trPr>
          <w:trHeight w:val="267"/>
          <w:jc w:val="center"/>
        </w:trPr>
        <w:tc>
          <w:tcPr>
            <w:tcW w:w="4673" w:type="dxa"/>
            <w:gridSpan w:val="4"/>
          </w:tcPr>
          <w:p w:rsidR="00D46FD0" w:rsidRPr="00877E72" w:rsidRDefault="00D46FD0" w:rsidP="00141140">
            <w:pPr>
              <w:jc w:val="center"/>
              <w:rPr>
                <w:b/>
              </w:rPr>
            </w:pPr>
            <w:r w:rsidRPr="00877E72">
              <w:rPr>
                <w:b/>
              </w:rPr>
              <w:t>1 семестр – 6</w:t>
            </w:r>
            <w:r w:rsidR="00141140">
              <w:rPr>
                <w:b/>
              </w:rPr>
              <w:t>0</w:t>
            </w:r>
            <w:r w:rsidRPr="00877E72">
              <w:rPr>
                <w:b/>
              </w:rPr>
              <w:t xml:space="preserve"> часов</w:t>
            </w:r>
          </w:p>
        </w:tc>
        <w:tc>
          <w:tcPr>
            <w:tcW w:w="4717" w:type="dxa"/>
            <w:gridSpan w:val="4"/>
          </w:tcPr>
          <w:p w:rsidR="00D46FD0" w:rsidRPr="00877E72" w:rsidRDefault="00D46FD0" w:rsidP="00141140">
            <w:pPr>
              <w:jc w:val="center"/>
              <w:rPr>
                <w:b/>
              </w:rPr>
            </w:pPr>
            <w:r w:rsidRPr="00877E72">
              <w:rPr>
                <w:b/>
              </w:rPr>
              <w:t>2 семестр – 7</w:t>
            </w:r>
            <w:r w:rsidR="00141140">
              <w:rPr>
                <w:b/>
              </w:rPr>
              <w:t>6</w:t>
            </w:r>
            <w:r w:rsidRPr="00877E72">
              <w:rPr>
                <w:b/>
              </w:rPr>
              <w:t xml:space="preserve"> часов</w:t>
            </w:r>
          </w:p>
        </w:tc>
      </w:tr>
      <w:tr w:rsidR="00D46FD0" w:rsidRPr="00877E72" w:rsidTr="00FF4A4B">
        <w:trPr>
          <w:trHeight w:val="249"/>
          <w:jc w:val="center"/>
        </w:trPr>
        <w:tc>
          <w:tcPr>
            <w:tcW w:w="891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</w:rPr>
            </w:pPr>
            <w:r w:rsidRPr="00877E72">
              <w:rPr>
                <w:b/>
                <w:i/>
              </w:rPr>
              <w:t>№ ТА</w:t>
            </w:r>
          </w:p>
        </w:tc>
        <w:tc>
          <w:tcPr>
            <w:tcW w:w="1423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  <w:color w:val="FF0000"/>
              </w:rPr>
            </w:pPr>
            <w:r w:rsidRPr="00877E72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1089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</w:rPr>
            </w:pPr>
            <w:r w:rsidRPr="00877E72">
              <w:rPr>
                <w:b/>
                <w:i/>
              </w:rPr>
              <w:t>№ ТА</w:t>
            </w:r>
          </w:p>
        </w:tc>
        <w:tc>
          <w:tcPr>
            <w:tcW w:w="1270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  <w:color w:val="FF0000"/>
              </w:rPr>
            </w:pPr>
            <w:r w:rsidRPr="00877E72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907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</w:rPr>
            </w:pPr>
            <w:r w:rsidRPr="00877E72">
              <w:rPr>
                <w:b/>
                <w:i/>
              </w:rPr>
              <w:t>№ ТА</w:t>
            </w:r>
          </w:p>
        </w:tc>
        <w:tc>
          <w:tcPr>
            <w:tcW w:w="1451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  <w:color w:val="FF0000"/>
              </w:rPr>
            </w:pPr>
            <w:r w:rsidRPr="00877E72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893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</w:rPr>
            </w:pPr>
            <w:r w:rsidRPr="00877E72">
              <w:rPr>
                <w:b/>
                <w:i/>
              </w:rPr>
              <w:t>№ ТА</w:t>
            </w:r>
          </w:p>
        </w:tc>
        <w:tc>
          <w:tcPr>
            <w:tcW w:w="1466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  <w:color w:val="FF0000"/>
              </w:rPr>
            </w:pPr>
            <w:r w:rsidRPr="00877E72">
              <w:rPr>
                <w:b/>
                <w:i/>
                <w:color w:val="FF0000"/>
              </w:rPr>
              <w:t>Дата КР</w:t>
            </w:r>
          </w:p>
        </w:tc>
      </w:tr>
      <w:tr w:rsidR="00D46FD0" w:rsidRPr="00877E72" w:rsidTr="00FF4A4B">
        <w:trPr>
          <w:trHeight w:val="249"/>
          <w:jc w:val="center"/>
        </w:trPr>
        <w:tc>
          <w:tcPr>
            <w:tcW w:w="891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23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270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51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66" w:type="dxa"/>
          </w:tcPr>
          <w:p w:rsidR="00D46FD0" w:rsidRPr="00877E72" w:rsidRDefault="00D46FD0" w:rsidP="00FF4A4B">
            <w:pPr>
              <w:jc w:val="center"/>
            </w:pPr>
          </w:p>
        </w:tc>
      </w:tr>
      <w:tr w:rsidR="00D46FD0" w:rsidRPr="00877E72" w:rsidTr="00FF4A4B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23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270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51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66" w:type="dxa"/>
          </w:tcPr>
          <w:p w:rsidR="00D46FD0" w:rsidRPr="00877E72" w:rsidRDefault="00D46FD0" w:rsidP="00FF4A4B">
            <w:pPr>
              <w:jc w:val="center"/>
            </w:pPr>
          </w:p>
        </w:tc>
      </w:tr>
      <w:tr w:rsidR="00D46FD0" w:rsidRPr="00877E72" w:rsidTr="00FF4A4B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23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270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51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66" w:type="dxa"/>
          </w:tcPr>
          <w:p w:rsidR="00D46FD0" w:rsidRPr="00877E72" w:rsidRDefault="00D46FD0" w:rsidP="00FF4A4B">
            <w:pPr>
              <w:jc w:val="center"/>
            </w:pPr>
          </w:p>
        </w:tc>
      </w:tr>
    </w:tbl>
    <w:p w:rsidR="00D46FD0" w:rsidRDefault="00D46FD0" w:rsidP="00DF24EB"/>
    <w:p w:rsidR="00D46FD0" w:rsidRDefault="00D46FD0" w:rsidP="00DF24EB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54"/>
        <w:gridCol w:w="1058"/>
        <w:gridCol w:w="1058"/>
        <w:gridCol w:w="2201"/>
        <w:gridCol w:w="30"/>
        <w:gridCol w:w="30"/>
        <w:gridCol w:w="30"/>
        <w:gridCol w:w="15"/>
        <w:gridCol w:w="20"/>
        <w:gridCol w:w="4175"/>
      </w:tblGrid>
      <w:tr w:rsidR="00D46FD0" w:rsidRPr="00877E72" w:rsidTr="00877E72">
        <w:trPr>
          <w:tblHeader/>
        </w:trPr>
        <w:tc>
          <w:tcPr>
            <w:tcW w:w="954" w:type="dxa"/>
            <w:vMerge w:val="restart"/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№пп</w:t>
            </w:r>
          </w:p>
        </w:tc>
        <w:tc>
          <w:tcPr>
            <w:tcW w:w="2116" w:type="dxa"/>
            <w:gridSpan w:val="2"/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Дата урока</w:t>
            </w:r>
          </w:p>
        </w:tc>
        <w:tc>
          <w:tcPr>
            <w:tcW w:w="2326" w:type="dxa"/>
            <w:gridSpan w:val="6"/>
            <w:vMerge w:val="restart"/>
            <w:tcBorders>
              <w:right w:val="single" w:sz="4" w:space="0" w:color="auto"/>
            </w:tcBorders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Тема урока</w:t>
            </w:r>
          </w:p>
        </w:tc>
        <w:tc>
          <w:tcPr>
            <w:tcW w:w="4175" w:type="dxa"/>
            <w:vMerge w:val="restart"/>
            <w:tcBorders>
              <w:left w:val="single" w:sz="4" w:space="0" w:color="auto"/>
            </w:tcBorders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Ожидаемые результаты</w:t>
            </w:r>
          </w:p>
        </w:tc>
      </w:tr>
      <w:tr w:rsidR="00D46FD0" w:rsidRPr="00877E72" w:rsidTr="00877E72">
        <w:trPr>
          <w:tblHeader/>
        </w:trPr>
        <w:tc>
          <w:tcPr>
            <w:tcW w:w="954" w:type="dxa"/>
            <w:vMerge/>
          </w:tcPr>
          <w:p w:rsidR="00D46FD0" w:rsidRPr="00877E72" w:rsidRDefault="00D46FD0" w:rsidP="00877E72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план</w:t>
            </w:r>
          </w:p>
        </w:tc>
        <w:tc>
          <w:tcPr>
            <w:tcW w:w="1058" w:type="dxa"/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факт</w:t>
            </w:r>
          </w:p>
        </w:tc>
        <w:tc>
          <w:tcPr>
            <w:tcW w:w="2326" w:type="dxa"/>
            <w:gridSpan w:val="6"/>
            <w:vMerge/>
            <w:tcBorders>
              <w:right w:val="single" w:sz="4" w:space="0" w:color="auto"/>
            </w:tcBorders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175" w:type="dxa"/>
            <w:vMerge/>
            <w:tcBorders>
              <w:left w:val="single" w:sz="4" w:space="0" w:color="auto"/>
            </w:tcBorders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D46FD0" w:rsidRPr="00877E72" w:rsidTr="00877E72">
        <w:tc>
          <w:tcPr>
            <w:tcW w:w="9571" w:type="dxa"/>
            <w:gridSpan w:val="10"/>
          </w:tcPr>
          <w:p w:rsidR="00D46FD0" w:rsidRPr="00877E72" w:rsidRDefault="00D46FD0" w:rsidP="00877E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46FD0" w:rsidRPr="00877E72" w:rsidRDefault="00D46FD0" w:rsidP="00877E7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Тема 1. Повторение и систематизация учебного материала </w:t>
            </w:r>
            <w:r w:rsidR="00141140" w:rsidRPr="00877E72">
              <w:rPr>
                <w:rFonts w:ascii="Times New Roman" w:hAnsi="Times New Roman"/>
                <w:b/>
                <w:sz w:val="24"/>
                <w:szCs w:val="24"/>
              </w:rPr>
              <w:t>за курс</w:t>
            </w: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 алгебры и начала мате</w:t>
            </w:r>
            <w:r w:rsidR="00141140">
              <w:rPr>
                <w:rFonts w:ascii="Times New Roman" w:hAnsi="Times New Roman"/>
                <w:b/>
                <w:sz w:val="24"/>
                <w:szCs w:val="24"/>
              </w:rPr>
              <w:t>матического анализа 10 класса (8</w:t>
            </w: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 час)</w:t>
            </w:r>
          </w:p>
          <w:p w:rsidR="00D46FD0" w:rsidRPr="00877E72" w:rsidRDefault="00D46FD0" w:rsidP="00877E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294A3C">
              <w:rPr>
                <w:rFonts w:ascii="Times New Roman" w:hAnsi="Times New Roman"/>
              </w:rPr>
              <w:t xml:space="preserve">Тождественные преобразования выражений, содержащих корень </w:t>
            </w:r>
            <w:r w:rsidRPr="00294A3C">
              <w:rPr>
                <w:rFonts w:ascii="Times New Roman" w:eastAsia="Times New Roman" w:hAnsi="Times New Roman"/>
                <w:position w:val="-6"/>
              </w:rPr>
              <w:object w:dxaOrig="200" w:dyaOrig="220" w14:anchorId="77555B4D">
                <v:shape id="_x0000_i1034" type="#_x0000_t75" style="width:9.75pt;height:11.25pt" o:ole="">
                  <v:imagedata r:id="rId22" o:title=""/>
                </v:shape>
                <o:OLEObject Type="Embed" ProgID="Equation.DSMT4" ShapeID="_x0000_i1034" DrawAspect="Content" ObjectID="_1532449715" r:id="rId23"/>
              </w:object>
            </w:r>
            <w:r w:rsidRPr="00294A3C">
              <w:rPr>
                <w:rFonts w:ascii="Times New Roman" w:hAnsi="Times New Roman"/>
              </w:rPr>
              <w:t xml:space="preserve"> - ой степени, логарифмические, показательные выражения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 xml:space="preserve">Умеют применять полученный теоретический материал при решении упражнений повышенного уровня сложности и в нестандартных ситуациях 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294A3C">
              <w:rPr>
                <w:rFonts w:ascii="Times New Roman" w:hAnsi="Times New Roman"/>
              </w:rPr>
              <w:t xml:space="preserve">Тождественные преобразования </w:t>
            </w:r>
            <w:r>
              <w:rPr>
                <w:rFonts w:ascii="Times New Roman" w:hAnsi="Times New Roman"/>
              </w:rPr>
              <w:t>тригонометрических выражений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294A3C">
              <w:rPr>
                <w:rFonts w:ascii="Times New Roman" w:hAnsi="Times New Roman"/>
              </w:rPr>
              <w:t>Показательны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  <w:r w:rsidRPr="00294A3C">
              <w:rPr>
                <w:rFonts w:ascii="Times New Roman" w:hAnsi="Times New Roman"/>
              </w:rPr>
              <w:t>огарифмически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294A3C">
              <w:rPr>
                <w:rFonts w:ascii="Times New Roman" w:hAnsi="Times New Roman"/>
              </w:rPr>
              <w:t>Тригонометрически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294A3C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  <w:tcBorders>
              <w:top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top w:val="single" w:sz="4" w:space="0" w:color="auto"/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294A3C">
              <w:rPr>
                <w:rFonts w:ascii="Times New Roman" w:hAnsi="Times New Roman"/>
              </w:rPr>
              <w:t>Функции и их графики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</w:tcBorders>
          </w:tcPr>
          <w:p w:rsidR="00141140" w:rsidRPr="00294A3C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ть строить графики функций, описывать их свойства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  <w:tcBorders>
              <w:top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top w:val="single" w:sz="4" w:space="0" w:color="auto"/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лассические вероятности. Теория вероятностей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</w:tcBorders>
          </w:tcPr>
          <w:p w:rsidR="00141140" w:rsidRPr="00294A3C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  <w:tcBorders>
              <w:top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top w:val="single" w:sz="4" w:space="0" w:color="auto"/>
              <w:right w:val="single" w:sz="4" w:space="0" w:color="auto"/>
            </w:tcBorders>
          </w:tcPr>
          <w:p w:rsidR="00141140" w:rsidRPr="00F61856" w:rsidRDefault="00141140" w:rsidP="0014114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F61856">
              <w:rPr>
                <w:rFonts w:ascii="Times New Roman" w:hAnsi="Times New Roman"/>
                <w:b/>
              </w:rPr>
              <w:t>Контрольная работа №1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</w:tcBorders>
          </w:tcPr>
          <w:p w:rsidR="00141140" w:rsidRPr="00294A3C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ть применять полученный теоретический материал при решении упражнений базового и  повышенного уровня сложности, и в нестандартных ситуациях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2. Функции и их графики (9 час)</w:t>
            </w:r>
          </w:p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Элементарные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онятия аргумент, функция; принцип суперпозиции двух элементарных функций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строить графики элементарных функц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бласть определения и область значения функции. Ограниченность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онятия область существования и область изменения функции, ограничения сверху и ограничения снизу на множестве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Четность, нечетность, периодичность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онятия четная и нечетная функция, периодическая функция, период функции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определять период элементарных функц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межутки возрастания, убывания, знакопостоянства и нули функции</w:t>
            </w:r>
          </w:p>
        </w:tc>
        <w:tc>
          <w:tcPr>
            <w:tcW w:w="4175" w:type="dxa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онятия возрастающая и убывающая функция, строго монотонная функция, нули функции, промежуток знакопостоянства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определять по  графику функции промежутки возрастания, убывания и знакопостоянства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175" w:type="dxa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Исследование функций и построение их графиков элементарными методам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ринцип исследования элементарных функций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строить и читать графики элементарных функц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сновные способы преобразования графиков</w:t>
            </w:r>
          </w:p>
        </w:tc>
        <w:tc>
          <w:tcPr>
            <w:tcW w:w="4195" w:type="dxa"/>
            <w:gridSpan w:val="2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основные способы преобразования графиков функций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правильно  преобразовывать графики элементарных и сложных функц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Графики функций, содержащих модули</w:t>
            </w:r>
          </w:p>
        </w:tc>
        <w:tc>
          <w:tcPr>
            <w:tcW w:w="4195" w:type="dxa"/>
            <w:gridSpan w:val="2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алгоритм построения графиков функций с модулем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выполнять построение графиков функции с модулем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195" w:type="dxa"/>
            <w:gridSpan w:val="2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rPr>
                <w:rFonts w:ascii="Times New Roman" w:hAnsi="Times New Roman"/>
                <w:sz w:val="20"/>
                <w:szCs w:val="20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3. Предел функции и непрерывность (5 час)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нятие предела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понятие предела функции и уметь вычислять их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877E72">
              <w:rPr>
                <w:rFonts w:ascii="Times New Roman" w:hAnsi="Times New Roman"/>
              </w:rPr>
              <w:t>Односторонние пределы</w:t>
            </w:r>
            <w:r w:rsidRPr="00877E72">
              <w:rPr>
                <w:rFonts w:ascii="Times New Roman" w:hAnsi="Times New Roman"/>
                <w:i/>
              </w:rPr>
              <w:t xml:space="preserve"> 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спользуя понятия левого и правого предела, уметь находить его числовое значение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Свойства пределов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свойства пределов функций, уметь их вычислять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нятие непрерывности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понятия: непрерывная функция на промежутке, приращение аргумента, приращение функции и уметь их находить.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Непрерывность элементарны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непрерывности элементарных функций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4. Обратные функции (6 час)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нятие обратной функции</w:t>
            </w:r>
          </w:p>
        </w:tc>
        <w:tc>
          <w:tcPr>
            <w:tcW w:w="4210" w:type="dxa"/>
            <w:gridSpan w:val="3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онятия обратимая, необратимая, обратная числовая функция, взаимно обратные функции; свойство графиков обратных функций; условия существования обратной и обратимой функции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Уметь: находить функции обратные данным и троить их графики.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Взаимно обратные функции</w:t>
            </w:r>
          </w:p>
        </w:tc>
        <w:tc>
          <w:tcPr>
            <w:tcW w:w="4210" w:type="dxa"/>
            <w:gridSpan w:val="3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братные тригонометрические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онятия обратных тригонометрических функции и их свойства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строить графики обратных тригонометрических функц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меры использования обратных тригонометрически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римерах использования обратных тригонометрических функц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. Самостоятельная работа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ть основными понятиями, свойствами темы; уметь применять их в нестандартной ситуа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A76DB5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i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 w:rsidR="00A76DB5">
              <w:rPr>
                <w:rFonts w:ascii="Times New Roman" w:hAnsi="Times New Roman"/>
                <w:b/>
              </w:rPr>
              <w:t>2</w:t>
            </w:r>
            <w:r w:rsidRPr="00877E72">
              <w:rPr>
                <w:rFonts w:ascii="Times New Roman" w:hAnsi="Times New Roman"/>
                <w:b/>
              </w:rPr>
              <w:t xml:space="preserve"> по теме</w:t>
            </w:r>
            <w:r w:rsidRPr="00877E72">
              <w:rPr>
                <w:rFonts w:ascii="Times New Roman" w:hAnsi="Times New Roman"/>
                <w:b/>
                <w:i/>
              </w:rPr>
              <w:t xml:space="preserve"> «Функции»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применять полученный теоретический материал при решении упражнений базового и  повышенного уровня сложности, и в нестандартных ситуациях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41140" w:rsidRPr="00877E72" w:rsidRDefault="00141140" w:rsidP="00141140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5. Производная (11 час)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нализ контрольной работы. Понятие производной</w:t>
            </w:r>
          </w:p>
        </w:tc>
        <w:tc>
          <w:tcPr>
            <w:tcW w:w="4210" w:type="dxa"/>
            <w:gridSpan w:val="3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Знать определение производной функции. 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механическом смысле производной; угла наклона касательной; геометрический смысл производной.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10" w:type="dxa"/>
            <w:gridSpan w:val="3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ая суммы. Производная разности.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Знать теоремы производной суммы и разности. Уметь применять их при нахождении производных функций 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Непрерывность функции, имеющей производную. Дифференциал.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непрерывности функции, имеющей производную; о дифференциале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ая произведения. Производная частного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теоремы производной произведения и частного. Уметь применять их при нахождении производных функц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ая произведения. Производная частного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теоремы производной произведения и частного. Уметь применять их при нахождении производных функц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ые элементарны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формулы производных элементарных функций, используя их уметь находить производную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ая сложной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онятии сложной функции, уметь находить производную сложной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A76DB5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 w:rsidR="00A76DB5">
              <w:rPr>
                <w:rFonts w:ascii="Times New Roman" w:hAnsi="Times New Roman"/>
                <w:b/>
              </w:rPr>
              <w:t>3</w:t>
            </w:r>
            <w:r w:rsidRPr="00877E72">
              <w:rPr>
                <w:rFonts w:ascii="Times New Roman" w:hAnsi="Times New Roman"/>
                <w:b/>
              </w:rPr>
              <w:t xml:space="preserve"> по теме «Производная»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6. Применение производной (16 час)</w:t>
            </w:r>
          </w:p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 Анализ контрольной работы. Максимум и минимум функции </w:t>
            </w:r>
          </w:p>
        </w:tc>
        <w:tc>
          <w:tcPr>
            <w:tcW w:w="4240" w:type="dxa"/>
            <w:gridSpan w:val="4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онятиях: минимум функции; максимум функции; точка минимума; точка максимума; локальный экстремум функции; критические точки; наибольшее и наименьшее значения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Уравнение касательно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уравнение касательной к графику функции, уметь составлять уравнение касательной к графику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ближённые вычисления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вычислять приближенное значение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Возрастание и убывание функци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возрастании и убывании функции и уметь находить промежутки возрастания и убывания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находить промежутки возрастания и убывания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ые высших порядков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находить производную второго порядка, знать в чем заключается механический смысл второй производно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Экстремум функции с единственной критической точко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б экстремуме функции с единственной критической точко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Задачи на максимум и минимум</w:t>
            </w:r>
          </w:p>
        </w:tc>
        <w:tc>
          <w:tcPr>
            <w:tcW w:w="4240" w:type="dxa"/>
            <w:gridSpan w:val="4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решать задачи на нахождение наибольшего и наименьшего значения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симптоты. Дробно-линейная функция.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б асимптотах дробно-рациональной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строение графиков функций с применением производная.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спользуя производную функции, уметь строить графики функц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A76DB5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 w:rsidR="00A76DB5">
              <w:rPr>
                <w:rFonts w:ascii="Times New Roman" w:hAnsi="Times New Roman"/>
                <w:b/>
              </w:rPr>
              <w:t>4</w:t>
            </w:r>
            <w:r w:rsidRPr="00877E72">
              <w:rPr>
                <w:rFonts w:ascii="Times New Roman" w:hAnsi="Times New Roman"/>
                <w:b/>
              </w:rPr>
              <w:t xml:space="preserve"> по теме «Применение производной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7. Первообразная и интеграл (13 час)</w:t>
            </w: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Анализ контрольной работы. Понятие первообразно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пределение первообразной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Уметь определять является ли заданная 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функция первообразно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на нахождение первообразно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лощадь криволи</w:t>
            </w:r>
            <w:r w:rsidRPr="00877E72">
              <w:rPr>
                <w:rFonts w:ascii="Times New Roman" w:hAnsi="Times New Roman"/>
              </w:rPr>
              <w:lastRenderedPageBreak/>
              <w:t>нейной трапеции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Знать формулу для нахождения площади 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криволинейной трапеции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находить площадь криволинейной трапе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пределенный интегра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Знать понятие определенного интеграла, геометрический смысл определенного интеграла. 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ближенное вычисление определенного интеграл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риближенном вычислении определенного интеграла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Формула Ньютона-Лейбниц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формулу Ньютона-Лейбница и уметь применять ее при вычислении определенного интеграла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Свойства определенных интегралов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свойства определенных интегралов и уметь применять их при решении упражнений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менение определенных интегралов в геометрических и физических задачах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рименении определенных интегралов в геометрических и физических задачах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A76DB5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 w:rsidR="00A76DB5">
              <w:rPr>
                <w:rFonts w:ascii="Times New Roman" w:hAnsi="Times New Roman"/>
                <w:b/>
              </w:rPr>
              <w:t>5</w:t>
            </w:r>
            <w:r w:rsidRPr="00877E72">
              <w:rPr>
                <w:rFonts w:ascii="Times New Roman" w:hAnsi="Times New Roman"/>
                <w:b/>
              </w:rPr>
              <w:t xml:space="preserve"> по теме «Первообразная и интеграл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8. Равносильность уравнений и неравенств (4 час)</w:t>
            </w:r>
          </w:p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нализ контрольной работы. Равносильные  преобразования урав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пределение равносильного преобразования уравнения и основные равносильные преобразования уравнений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применять их при решении уравнен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авносильные  преобразования  неравенств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пределение равносильного преобразования неравенства и основные равносильные преобразования неравенств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применять их при решении уравнен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9. Уравнения - следствия (8 час)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нятие уравнения-</w:t>
            </w:r>
            <w:r w:rsidRPr="00877E72">
              <w:rPr>
                <w:rFonts w:ascii="Times New Roman" w:hAnsi="Times New Roman"/>
              </w:rPr>
              <w:lastRenderedPageBreak/>
              <w:t>следств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Знать понятие уравнения- следствия, а также </w:t>
            </w: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какие преобразования уравнения-следствия могут привести к появлению посторонних корне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Возведение уравнения в четную степень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почему возведение уравнения в четную степень может привести к появлению корней, посторонних для исходного уравнения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тенцирование  логарифмических уравнений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понятие потенцирование логарифмических уравнений, уметь его объяснять и применять при решении уравнен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Другие преобразования, приводящие к уравнению-следствию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объяснить, почему могут привести к появлению посторонних корней для исходного уравнения, преобразования: приведение подобных членов, освобождение от знаменателя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менение нескольких преобразований, приводящих к уравнению-следствию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рименении нескольких преобразований, приводящих к уравнению-следствию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10. Равносильность уравнений и неравенств системам (13 час)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, как записывают систему уравнений и неравенств, что значит решить систему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Уравнения вида </w:t>
            </w:r>
            <w:r w:rsidRPr="00877E72">
              <w:rPr>
                <w:rFonts w:ascii="Times New Roman" w:eastAsia="Times New Roman" w:hAnsi="Times New Roman"/>
                <w:position w:val="-4"/>
              </w:rPr>
              <w:object w:dxaOrig="1920" w:dyaOrig="320">
                <v:shape id="_x0000_i1035" type="#_x0000_t75" style="width:96pt;height:15.75pt" o:ole="" filled="t">
                  <v:fill color2="black"/>
                  <v:imagedata r:id="rId24" o:title=""/>
                </v:shape>
                <o:OLEObject Type="Embed" ProgID="Equation.3" ShapeID="_x0000_i1035" DrawAspect="Content" ObjectID="_1532449716" r:id="rId25"/>
              </w:objec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решении уравнений вида</w:t>
            </w:r>
            <w:r w:rsidRPr="00877E72">
              <w:rPr>
                <w:rFonts w:ascii="Times New Roman" w:eastAsia="Times New Roman" w:hAnsi="Times New Roman"/>
                <w:position w:val="-4"/>
              </w:rPr>
              <w:object w:dxaOrig="1920" w:dyaOrig="320">
                <v:shape id="_x0000_i1036" type="#_x0000_t75" style="width:96pt;height:15.75pt" o:ole="" filled="t">
                  <v:fill color2="black"/>
                  <v:imagedata r:id="rId24" o:title=""/>
                </v:shape>
                <o:OLEObject Type="Embed" ProgID="Equation.3" ShapeID="_x0000_i1036" DrawAspect="Content" ObjectID="_1532449717" r:id="rId26"/>
              </w:objec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Неравенства вида </w:t>
            </w:r>
            <w:r w:rsidRPr="00877E72">
              <w:rPr>
                <w:rFonts w:ascii="Times New Roman" w:eastAsia="Times New Roman" w:hAnsi="Times New Roman"/>
                <w:position w:val="-4"/>
              </w:rPr>
              <w:object w:dxaOrig="1920" w:dyaOrig="320">
                <v:shape id="_x0000_i1037" type="#_x0000_t75" style="width:96pt;height:15.75pt" o:ole="" filled="t">
                  <v:fill color2="black"/>
                  <v:imagedata r:id="rId27" o:title=""/>
                </v:shape>
                <o:OLEObject Type="Embed" ProgID="Equation.3" ShapeID="_x0000_i1037" DrawAspect="Content" ObjectID="_1532449718" r:id="rId28"/>
              </w:objec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11. Равносильность уравнений на множествах (7 час)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понятия равносильности уравнений на множествах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Возведение уравнения в чётную степень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методом возведения уравнения в четную степень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Возведение уравнения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методом возведения уравнения в четную степень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Умножение уравнения на функцию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методом умножения уравнения на функцию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Другие преобразования урав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отенцировании и логарифмировании уравнений, приведения подобных членов, применения формул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менение нескольких преобразова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различными методами и способам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A76DB5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 w:rsidR="00A76DB5">
              <w:rPr>
                <w:rFonts w:ascii="Times New Roman" w:hAnsi="Times New Roman"/>
                <w:b/>
              </w:rPr>
              <w:t>6</w:t>
            </w:r>
            <w:r w:rsidRPr="00877E72">
              <w:rPr>
                <w:rFonts w:ascii="Times New Roman" w:hAnsi="Times New Roman"/>
                <w:b/>
              </w:rPr>
              <w:t xml:space="preserve"> по теме «Рациональные уравнения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12. Равносильность  неравенств на множествах</w:t>
            </w:r>
            <w:r w:rsidRPr="00877E72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(7 час)</w:t>
            </w:r>
          </w:p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нализ контрольной работы. 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сновные понятия равносильности неравенств на множествах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Возведение неравенств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равенства с помощью возведения в четную степень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Возведение неравенств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равенства с помощью возведения в четную степень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Умножение неравенства на функцию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равенства умножением на функцию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Другие преобразования неравенств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отенцировании и логарифмировании неравенств, приведения подобных членов, применения формул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менение нескольких преобразова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равенства различными методами и способам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Нестрогие неравенств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строгие неравенства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13. Метод промежутков для уравнений и неравенств</w:t>
            </w:r>
            <w:r w:rsidRPr="00877E72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(5 час)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Уравнения с моду</w:t>
            </w:r>
            <w:r w:rsidRPr="00877E72">
              <w:rPr>
                <w:rFonts w:ascii="Times New Roman" w:hAnsi="Times New Roman"/>
              </w:rPr>
              <w:lastRenderedPageBreak/>
              <w:t xml:space="preserve">лями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Уметь решать уравнения с модулем методом интервало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Неравенства с модулями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равенства с модулем методом интервало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Метод интервалов для непрерывных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методе интервалов для непрерывных функций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A76DB5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 w:rsidR="00A76DB5">
              <w:rPr>
                <w:rFonts w:ascii="Times New Roman" w:hAnsi="Times New Roman"/>
                <w:b/>
              </w:rPr>
              <w:t>7</w:t>
            </w:r>
            <w:r w:rsidRPr="00877E72">
              <w:rPr>
                <w:rFonts w:ascii="Times New Roman" w:hAnsi="Times New Roman"/>
                <w:b/>
              </w:rPr>
              <w:t xml:space="preserve"> по теме «Рациональные уравнения и неравенства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Тема 14. Использование свойств функции </w:t>
            </w: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при решении уравнений и неравенств (5 час)</w:t>
            </w:r>
          </w:p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нализ контрольной работы. Использование областей существования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и неравенства с использованием областей существования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Использование неотрицательности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и неравенства с использованием отрицательности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Использование ограниченности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и неравенства с использованием ограниченности 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Использование  монотонности и экстремумов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и неравенства с использованием монотонности и экстремумовфунк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Использование свойств синуса и косинус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и неравенства с использованием свойств синуса и косинуса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15. Системы уравнений с несколькими неизвестными (8 час)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авносильность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сновные понятия равносильности систем и уметь применять их при решении систем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Система-следствие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сновные понятия системы-следствия и уметь применять их при решении систем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систем урав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Метод замены неизвестных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системы методом замены неизвестных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систем урав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Нестандартные методы решения уравнений и неравенств (рассуждения)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нестандартных методах решения уравнений и неравенств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A76DB5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</w:t>
            </w:r>
            <w:r w:rsidRPr="00877E72">
              <w:rPr>
                <w:rFonts w:ascii="Times New Roman" w:hAnsi="Times New Roman"/>
                <w:b/>
              </w:rPr>
              <w:lastRenderedPageBreak/>
              <w:t>та №</w:t>
            </w:r>
            <w:r w:rsidR="00A76DB5">
              <w:rPr>
                <w:rFonts w:ascii="Times New Roman" w:hAnsi="Times New Roman"/>
                <w:b/>
              </w:rPr>
              <w:t>8</w:t>
            </w:r>
            <w:r w:rsidRPr="00877E72">
              <w:rPr>
                <w:rFonts w:ascii="Times New Roman" w:hAnsi="Times New Roman"/>
                <w:b/>
              </w:rPr>
              <w:t xml:space="preserve"> по теме «Решение уравнений и неравенств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Умеют применять полученный теоретический материал при решении упражнений повышен</w:t>
            </w: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ного уровня сложности и в нестандартных ситуациях</w:t>
            </w:r>
          </w:p>
        </w:tc>
      </w:tr>
      <w:tr w:rsidR="00141140" w:rsidRPr="00877E72" w:rsidTr="00877E72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141140" w:rsidRPr="00877E72" w:rsidRDefault="00DB6C5B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ма 16. Повторение(11</w:t>
            </w:r>
            <w:r w:rsidR="00141140"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 час)</w:t>
            </w:r>
          </w:p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141140" w:rsidRPr="00877E72" w:rsidTr="00877E72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нализ контрольной работы. Числа</w:t>
            </w:r>
            <w:r w:rsidR="00DB6C5B">
              <w:rPr>
                <w:rFonts w:ascii="Times New Roman" w:hAnsi="Times New Roman"/>
              </w:rPr>
              <w:t>.</w:t>
            </w:r>
            <w:r w:rsidR="00DB6C5B" w:rsidRPr="00877E72">
              <w:rPr>
                <w:rFonts w:ascii="Times New Roman" w:hAnsi="Times New Roman"/>
              </w:rPr>
              <w:t xml:space="preserve"> Алгебраические выражен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находить значения числовых выражений</w:t>
            </w:r>
            <w:r w:rsidR="00DB6C5B"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="00DB6C5B" w:rsidRPr="00877E72">
              <w:rPr>
                <w:rFonts w:ascii="Times New Roman" w:hAnsi="Times New Roman"/>
                <w:sz w:val="20"/>
                <w:szCs w:val="20"/>
              </w:rPr>
              <w:t>Уметь выполнять тождественные преобразования алгебраических выражений</w:t>
            </w:r>
          </w:p>
        </w:tc>
      </w:tr>
      <w:tr w:rsidR="00DB6C5B" w:rsidRPr="00877E72" w:rsidTr="00877E72">
        <w:tc>
          <w:tcPr>
            <w:tcW w:w="954" w:type="dxa"/>
          </w:tcPr>
          <w:p w:rsidR="00DB6C5B" w:rsidRPr="00877E72" w:rsidRDefault="00DB6C5B" w:rsidP="00DB6C5B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Функции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строить и читать графики функции</w:t>
            </w:r>
          </w:p>
        </w:tc>
      </w:tr>
      <w:tr w:rsidR="00DB6C5B" w:rsidRPr="00877E72" w:rsidTr="00877E72">
        <w:tc>
          <w:tcPr>
            <w:tcW w:w="954" w:type="dxa"/>
          </w:tcPr>
          <w:p w:rsidR="00DB6C5B" w:rsidRPr="00877E72" w:rsidRDefault="00DB6C5B" w:rsidP="00DB6C5B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простейших уравнений и неравенств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и неравенства</w:t>
            </w:r>
          </w:p>
        </w:tc>
      </w:tr>
      <w:tr w:rsidR="00DB6C5B" w:rsidRPr="00877E72" w:rsidTr="00877E72">
        <w:tc>
          <w:tcPr>
            <w:tcW w:w="954" w:type="dxa"/>
          </w:tcPr>
          <w:p w:rsidR="00DB6C5B" w:rsidRPr="00877E72" w:rsidRDefault="00DB6C5B" w:rsidP="00DB6C5B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ая. Применение производной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находить производную функции</w:t>
            </w:r>
          </w:p>
        </w:tc>
      </w:tr>
      <w:tr w:rsidR="00DB6C5B" w:rsidRPr="00877E72" w:rsidTr="00877E72">
        <w:tc>
          <w:tcPr>
            <w:tcW w:w="954" w:type="dxa"/>
          </w:tcPr>
          <w:p w:rsidR="00DB6C5B" w:rsidRPr="00877E72" w:rsidRDefault="00DB6C5B" w:rsidP="00DB6C5B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Текстовые задачи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задачи на проценты</w:t>
            </w:r>
          </w:p>
        </w:tc>
      </w:tr>
      <w:tr w:rsidR="00DB6C5B" w:rsidRPr="00877E72" w:rsidTr="00877E72">
        <w:tc>
          <w:tcPr>
            <w:tcW w:w="954" w:type="dxa"/>
          </w:tcPr>
          <w:p w:rsidR="00DB6C5B" w:rsidRPr="00877E72" w:rsidRDefault="00DB6C5B" w:rsidP="00DB6C5B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равнений и неравенств повышенного уровня сложности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показательные, логарифмические, иррациональные, рациональные уравнения и неравенства</w:t>
            </w:r>
          </w:p>
        </w:tc>
      </w:tr>
      <w:tr w:rsidR="00DB6C5B" w:rsidRPr="00877E72" w:rsidTr="00877E72">
        <w:tc>
          <w:tcPr>
            <w:tcW w:w="954" w:type="dxa"/>
          </w:tcPr>
          <w:p w:rsidR="00DB6C5B" w:rsidRPr="00877E72" w:rsidRDefault="00DB6C5B" w:rsidP="00DB6C5B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DB6C5B" w:rsidRPr="00DB6C5B" w:rsidRDefault="00DB6C5B" w:rsidP="00DB6C5B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DB6C5B">
              <w:rPr>
                <w:rFonts w:ascii="Times New Roman" w:hAnsi="Times New Roman"/>
                <w:b/>
              </w:rPr>
              <w:t>Итоговая контрольная работа</w:t>
            </w:r>
          </w:p>
        </w:tc>
        <w:tc>
          <w:tcPr>
            <w:tcW w:w="4300" w:type="dxa"/>
            <w:gridSpan w:val="6"/>
            <w:vMerge w:val="restart"/>
            <w:tcBorders>
              <w:lef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  <w:p w:rsidR="00DB6C5B" w:rsidRPr="00877E72" w:rsidRDefault="00DB6C5B" w:rsidP="00DB6C5B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DB6C5B" w:rsidRPr="00877E72" w:rsidTr="00877E72">
        <w:tc>
          <w:tcPr>
            <w:tcW w:w="954" w:type="dxa"/>
          </w:tcPr>
          <w:p w:rsidR="00DB6C5B" w:rsidRPr="00877E72" w:rsidRDefault="00DB6C5B" w:rsidP="00DB6C5B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DB6C5B" w:rsidRPr="00DB6C5B" w:rsidRDefault="00DB6C5B" w:rsidP="00DB6C5B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DB6C5B">
              <w:rPr>
                <w:rFonts w:ascii="Times New Roman" w:hAnsi="Times New Roman"/>
                <w:b/>
              </w:rPr>
              <w:t>Итоговая контрольная работа</w:t>
            </w:r>
          </w:p>
        </w:tc>
        <w:tc>
          <w:tcPr>
            <w:tcW w:w="4300" w:type="dxa"/>
            <w:gridSpan w:val="6"/>
            <w:vMerge/>
            <w:tcBorders>
              <w:left w:val="single" w:sz="4" w:space="0" w:color="auto"/>
            </w:tcBorders>
          </w:tcPr>
          <w:p w:rsidR="00DB6C5B" w:rsidRPr="00877E72" w:rsidRDefault="00DB6C5B" w:rsidP="00DB6C5B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DB6C5B" w:rsidRPr="00877E72" w:rsidTr="00877E72">
        <w:tc>
          <w:tcPr>
            <w:tcW w:w="954" w:type="dxa"/>
          </w:tcPr>
          <w:p w:rsidR="00DB6C5B" w:rsidRPr="00877E72" w:rsidRDefault="00DB6C5B" w:rsidP="00DB6C5B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нализ контрольной работы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Совершенствование навык</w:t>
            </w:r>
            <w:r>
              <w:rPr>
                <w:rFonts w:ascii="Times New Roman" w:hAnsi="Times New Roman"/>
                <w:sz w:val="20"/>
                <w:szCs w:val="20"/>
              </w:rPr>
              <w:t>ов</w:t>
            </w:r>
            <w:r w:rsidR="00CA095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877E72">
              <w:rPr>
                <w:rFonts w:ascii="Times New Roman" w:hAnsi="Times New Roman"/>
                <w:sz w:val="20"/>
                <w:szCs w:val="20"/>
              </w:rPr>
              <w:t>самоконтроля и рефлексии</w:t>
            </w:r>
          </w:p>
        </w:tc>
      </w:tr>
      <w:tr w:rsidR="00DB6C5B" w:rsidRPr="00877E72" w:rsidTr="00877E72">
        <w:tc>
          <w:tcPr>
            <w:tcW w:w="954" w:type="dxa"/>
          </w:tcPr>
          <w:p w:rsidR="00DB6C5B" w:rsidRPr="00877E72" w:rsidRDefault="00DB6C5B" w:rsidP="00DB6C5B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дготовка к ЕГЭ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6C5B" w:rsidRPr="00877E72" w:rsidTr="00877E72">
        <w:tc>
          <w:tcPr>
            <w:tcW w:w="954" w:type="dxa"/>
          </w:tcPr>
          <w:p w:rsidR="00DB6C5B" w:rsidRPr="00877E72" w:rsidRDefault="00DB6C5B" w:rsidP="00DB6C5B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бобщающий урок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6C5B" w:rsidRPr="00877E72" w:rsidTr="00877E72">
        <w:tc>
          <w:tcPr>
            <w:tcW w:w="954" w:type="dxa"/>
          </w:tcPr>
          <w:p w:rsidR="00DB6C5B" w:rsidRPr="00877E72" w:rsidRDefault="00DB6C5B" w:rsidP="00DB6C5B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ИТОГО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DB6C5B" w:rsidRPr="00877E72" w:rsidRDefault="00DB6C5B" w:rsidP="00DB6C5B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b/>
                <w:sz w:val="20"/>
                <w:szCs w:val="20"/>
              </w:rPr>
              <w:t>134 часа</w:t>
            </w:r>
          </w:p>
        </w:tc>
      </w:tr>
    </w:tbl>
    <w:p w:rsidR="00D46FD0" w:rsidRDefault="00D46FD0" w:rsidP="00443DCA">
      <w:pPr>
        <w:pStyle w:val="Style1"/>
        <w:widowControl/>
        <w:spacing w:before="62"/>
        <w:ind w:left="3134"/>
        <w:jc w:val="both"/>
        <w:rPr>
          <w:rStyle w:val="FontStyle11"/>
        </w:rPr>
      </w:pPr>
    </w:p>
    <w:p w:rsidR="00D46FD0" w:rsidRPr="00DD26AD" w:rsidRDefault="00D46FD0" w:rsidP="005218DB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</w:p>
    <w:p w:rsidR="00D46FD0" w:rsidRPr="0028198A" w:rsidRDefault="00D46FD0" w:rsidP="005218DB">
      <w:pPr>
        <w:spacing w:after="0"/>
        <w:ind w:firstLine="426"/>
        <w:rPr>
          <w:rFonts w:ascii="Times New Roman" w:hAnsi="Times New Roman"/>
          <w:sz w:val="24"/>
          <w:szCs w:val="24"/>
        </w:rPr>
      </w:pPr>
    </w:p>
    <w:p w:rsidR="00D46FD0" w:rsidRPr="0028198A" w:rsidRDefault="00D46FD0" w:rsidP="005218DB">
      <w:pPr>
        <w:spacing w:after="0"/>
        <w:ind w:firstLine="426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D46FD0" w:rsidRPr="00E04AE4" w:rsidRDefault="00D46FD0" w:rsidP="00443DCA">
      <w:pPr>
        <w:pStyle w:val="Style1"/>
        <w:widowControl/>
        <w:spacing w:before="62"/>
        <w:ind w:left="3134"/>
        <w:jc w:val="both"/>
        <w:rPr>
          <w:rStyle w:val="FontStyle11"/>
        </w:rPr>
      </w:pPr>
      <w:r w:rsidRPr="00E04AE4">
        <w:rPr>
          <w:rStyle w:val="FontStyle11"/>
        </w:rPr>
        <w:t>Критерии оценок по математике</w:t>
      </w:r>
    </w:p>
    <w:p w:rsidR="00D46FD0" w:rsidRPr="00E04AE4" w:rsidRDefault="00D46FD0" w:rsidP="00443DCA">
      <w:pPr>
        <w:pStyle w:val="Style7"/>
        <w:widowControl/>
        <w:spacing w:line="240" w:lineRule="exact"/>
        <w:jc w:val="center"/>
      </w:pPr>
    </w:p>
    <w:p w:rsidR="00D46FD0" w:rsidRPr="00E04AE4" w:rsidRDefault="00D46FD0" w:rsidP="00443DCA">
      <w:pPr>
        <w:pStyle w:val="Style7"/>
        <w:widowControl/>
        <w:spacing w:before="62"/>
        <w:jc w:val="center"/>
        <w:rPr>
          <w:rStyle w:val="FontStyle12"/>
          <w:sz w:val="24"/>
          <w:szCs w:val="24"/>
        </w:rPr>
      </w:pPr>
      <w:r w:rsidRPr="00E04AE4">
        <w:rPr>
          <w:rStyle w:val="FontStyle12"/>
          <w:sz w:val="24"/>
          <w:szCs w:val="24"/>
        </w:rPr>
        <w:t>Рекомендации по оценке знаний и умений учащихся по математике</w:t>
      </w:r>
    </w:p>
    <w:p w:rsidR="00D46FD0" w:rsidRPr="00E04AE4" w:rsidRDefault="00D46FD0" w:rsidP="00443DCA">
      <w:pPr>
        <w:pStyle w:val="Style3"/>
        <w:widowControl/>
        <w:spacing w:line="240" w:lineRule="exact"/>
      </w:pPr>
    </w:p>
    <w:p w:rsidR="00D46FD0" w:rsidRPr="00E04AE4" w:rsidRDefault="00D46FD0" w:rsidP="00443DCA">
      <w:pPr>
        <w:pStyle w:val="Style3"/>
        <w:widowControl/>
        <w:spacing w:before="24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Опираясь на эти рекомендации, учитель оценивает знания и умения учащихся с учетом их индивидуальных особенностей.</w:t>
      </w:r>
    </w:p>
    <w:p w:rsidR="00D46FD0" w:rsidRPr="00E04AE4" w:rsidRDefault="00D46FD0" w:rsidP="00A623AE">
      <w:pPr>
        <w:pStyle w:val="Style4"/>
        <w:widowControl/>
        <w:numPr>
          <w:ilvl w:val="0"/>
          <w:numId w:val="17"/>
        </w:numPr>
        <w:tabs>
          <w:tab w:val="left" w:pos="264"/>
        </w:tabs>
        <w:spacing w:line="274" w:lineRule="exact"/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Содержание и объем материала, подлежащего проверке, определяется программой. При проверке усвоения материала нужно выявлять полноту, прочность усвоения учащимися теории и умения применять ее на практике в знакомых и незнакомых ситуациях.</w:t>
      </w:r>
    </w:p>
    <w:p w:rsidR="00D46FD0" w:rsidRPr="00E04AE4" w:rsidRDefault="00D46FD0" w:rsidP="00A623AE">
      <w:pPr>
        <w:pStyle w:val="Style4"/>
        <w:widowControl/>
        <w:numPr>
          <w:ilvl w:val="0"/>
          <w:numId w:val="17"/>
        </w:numPr>
        <w:tabs>
          <w:tab w:val="left" w:pos="264"/>
        </w:tabs>
        <w:spacing w:line="274" w:lineRule="exact"/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Основными формами проверки знаний и умений учащихся по математике являются письменная контрольная работа и устный опрос.</w:t>
      </w:r>
    </w:p>
    <w:p w:rsidR="00D46FD0" w:rsidRPr="00E04AE4" w:rsidRDefault="00D46FD0" w:rsidP="00A623AE">
      <w:pPr>
        <w:pStyle w:val="Style3"/>
        <w:widowControl/>
        <w:numPr>
          <w:ilvl w:val="0"/>
          <w:numId w:val="17"/>
        </w:numPr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При оценке письменных и устных ответов учитель в первую очередь учитывает показанные учащимися знания и умения. Оценка зависит также от наличия и характера погрешностей, допущенных учащимися.</w:t>
      </w:r>
    </w:p>
    <w:p w:rsidR="00D46FD0" w:rsidRPr="00E04AE4" w:rsidRDefault="00D46FD0" w:rsidP="00A623AE">
      <w:pPr>
        <w:pStyle w:val="Style4"/>
        <w:widowControl/>
        <w:numPr>
          <w:ilvl w:val="0"/>
          <w:numId w:val="5"/>
        </w:numPr>
        <w:tabs>
          <w:tab w:val="left" w:pos="264"/>
        </w:tabs>
        <w:spacing w:line="274" w:lineRule="exact"/>
        <w:ind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lastRenderedPageBreak/>
        <w:t>Среди погрешностей выделяются ошибки и недочеты. Погрешность считается ошибкой, если,</w:t>
      </w:r>
      <w:r>
        <w:rPr>
          <w:rStyle w:val="FontStyle13"/>
        </w:rPr>
        <w:t xml:space="preserve"> </w:t>
      </w:r>
      <w:r w:rsidRPr="00E04AE4">
        <w:rPr>
          <w:rStyle w:val="FontStyle13"/>
          <w:sz w:val="24"/>
          <w:szCs w:val="24"/>
        </w:rPr>
        <w:t>она свидетельствует о том, что ученик не овладел основными знаниями, умениями, указанными в</w:t>
      </w:r>
      <w:r>
        <w:rPr>
          <w:rStyle w:val="FontStyle13"/>
        </w:rPr>
        <w:t xml:space="preserve"> </w:t>
      </w:r>
      <w:r w:rsidRPr="00E04AE4">
        <w:rPr>
          <w:rStyle w:val="FontStyle13"/>
          <w:sz w:val="24"/>
          <w:szCs w:val="24"/>
        </w:rPr>
        <w:t>программе.</w:t>
      </w:r>
    </w:p>
    <w:p w:rsidR="00D46FD0" w:rsidRPr="00E04AE4" w:rsidRDefault="00D46FD0" w:rsidP="00A623AE">
      <w:pPr>
        <w:pStyle w:val="Style3"/>
        <w:widowControl/>
        <w:numPr>
          <w:ilvl w:val="0"/>
          <w:numId w:val="17"/>
        </w:numPr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К недочетам относятся погрешности, свидетельствующие о недостаточно полном или недостаточно прочном усвоении основных знаний и умений или об отсутствии знаний, не считающихся в программе основными. Недочетами также считаются: погрешности, которые не привели к искажению смысла полученного учеником задания или способа его выполнения; неаккуратная запись; небрежное выполнение чертежа.</w:t>
      </w:r>
    </w:p>
    <w:p w:rsidR="00D46FD0" w:rsidRPr="00E04AE4" w:rsidRDefault="00D46FD0" w:rsidP="00A623AE">
      <w:pPr>
        <w:pStyle w:val="Style3"/>
        <w:widowControl/>
        <w:numPr>
          <w:ilvl w:val="0"/>
          <w:numId w:val="17"/>
        </w:numPr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Граница между ошибками и недочетами является в некоторой степени условной. При одних обстоятельствах допущенная учащимися погрешность может рассматриваться учителем как ошибка, в другое время и при других обстоятельствах — как недочет.</w:t>
      </w:r>
    </w:p>
    <w:p w:rsidR="00D46FD0" w:rsidRPr="00E04AE4" w:rsidRDefault="00D46FD0" w:rsidP="00A623AE">
      <w:pPr>
        <w:pStyle w:val="Style4"/>
        <w:widowControl/>
        <w:numPr>
          <w:ilvl w:val="0"/>
          <w:numId w:val="5"/>
        </w:numPr>
        <w:tabs>
          <w:tab w:val="left" w:pos="264"/>
        </w:tabs>
        <w:spacing w:line="274" w:lineRule="exact"/>
        <w:ind w:firstLine="426"/>
        <w:jc w:val="left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Задания для устного и письменного опроса учащихся состоят из теоретических вопросов и задач.</w:t>
      </w:r>
    </w:p>
    <w:p w:rsidR="00D46FD0" w:rsidRPr="00E04AE4" w:rsidRDefault="00D46FD0" w:rsidP="00A623AE">
      <w:pPr>
        <w:pStyle w:val="Style3"/>
        <w:widowControl/>
        <w:numPr>
          <w:ilvl w:val="0"/>
          <w:numId w:val="17"/>
        </w:numPr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Ответ на теоретический вопрос считается безупречным, если по своему содержанию полностью соответствует вопросу, содержит все необходимые теоретические факты я обоснованные выводы, а его изложение и письменная запись математически грамотны и отличаются последовательностью и аккуратностью.</w:t>
      </w:r>
    </w:p>
    <w:p w:rsidR="00D46FD0" w:rsidRPr="00E04AE4" w:rsidRDefault="00D46FD0" w:rsidP="00A623AE">
      <w:pPr>
        <w:pStyle w:val="Style3"/>
        <w:widowControl/>
        <w:numPr>
          <w:ilvl w:val="0"/>
          <w:numId w:val="17"/>
        </w:numPr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Решение задачи считается безупречным, если правильно выбран способ решения, само </w:t>
      </w:r>
      <w:r w:rsidRPr="00E04AE4">
        <w:rPr>
          <w:rStyle w:val="FontStyle13"/>
          <w:sz w:val="24"/>
          <w:szCs w:val="24"/>
        </w:rPr>
        <w:softHyphen/>
        <w:t>решение сопровождается необходимыми объяснениями, верно выполнены нужные вычисления и преобразования, получен верный ответ, последовательно и аккуратно записано решение.</w:t>
      </w:r>
    </w:p>
    <w:p w:rsidR="00D46FD0" w:rsidRPr="00E04AE4" w:rsidRDefault="00D46FD0" w:rsidP="00A623AE">
      <w:pPr>
        <w:pStyle w:val="Style4"/>
        <w:widowControl/>
        <w:numPr>
          <w:ilvl w:val="0"/>
          <w:numId w:val="17"/>
        </w:numPr>
        <w:tabs>
          <w:tab w:val="left" w:pos="322"/>
        </w:tabs>
        <w:spacing w:line="274" w:lineRule="exact"/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Оценка ответа учащегося при устном и письменном опросе проводится по пятибалльной системе, т. е. за ответ выставляется одна из отметок: 1 (плохо), 2 (неудовлетворительно), 3 (удовлетворительно), 4 (хорошо), 5 (отлично).</w:t>
      </w:r>
    </w:p>
    <w:p w:rsidR="00D46FD0" w:rsidRPr="00E04AE4" w:rsidRDefault="00D46FD0" w:rsidP="00A623AE">
      <w:pPr>
        <w:pStyle w:val="Style4"/>
        <w:widowControl/>
        <w:numPr>
          <w:ilvl w:val="0"/>
          <w:numId w:val="17"/>
        </w:numPr>
        <w:tabs>
          <w:tab w:val="left" w:pos="322"/>
        </w:tabs>
        <w:spacing w:line="274" w:lineRule="exact"/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учащегося; за решение более сложной задачи или ответ на более сложный вопрос, предложенные учащемуся дополнительно после выполнения им заданий.</w:t>
      </w:r>
    </w:p>
    <w:p w:rsidR="00D46FD0" w:rsidRPr="00E04AE4" w:rsidRDefault="00D46FD0" w:rsidP="00443DCA">
      <w:pPr>
        <w:pStyle w:val="Style7"/>
        <w:widowControl/>
        <w:spacing w:line="240" w:lineRule="exact"/>
        <w:jc w:val="center"/>
      </w:pPr>
    </w:p>
    <w:p w:rsidR="00D46FD0" w:rsidRPr="00E04AE4" w:rsidRDefault="00D46FD0" w:rsidP="00443DCA">
      <w:pPr>
        <w:pStyle w:val="Style7"/>
        <w:widowControl/>
        <w:spacing w:before="34"/>
        <w:jc w:val="center"/>
        <w:rPr>
          <w:rStyle w:val="FontStyle12"/>
          <w:i w:val="0"/>
          <w:sz w:val="24"/>
          <w:szCs w:val="24"/>
        </w:rPr>
      </w:pPr>
      <w:r w:rsidRPr="00E04AE4">
        <w:rPr>
          <w:rStyle w:val="FontStyle12"/>
          <w:i w:val="0"/>
          <w:sz w:val="24"/>
          <w:szCs w:val="24"/>
        </w:rPr>
        <w:t>Критерии ошибок</w:t>
      </w:r>
    </w:p>
    <w:p w:rsidR="00D46FD0" w:rsidRPr="00E04AE4" w:rsidRDefault="00D46FD0" w:rsidP="00443DCA">
      <w:pPr>
        <w:pStyle w:val="Style3"/>
        <w:widowControl/>
        <w:spacing w:line="240" w:lineRule="exact"/>
        <w:ind w:firstLine="701"/>
      </w:pPr>
    </w:p>
    <w:p w:rsidR="00D46FD0" w:rsidRPr="00E04AE4" w:rsidRDefault="00D46FD0" w:rsidP="00443DCA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еты.</w:t>
      </w:r>
    </w:p>
    <w:p w:rsidR="00D46FD0" w:rsidRPr="00E04AE4" w:rsidRDefault="00D46FD0" w:rsidP="00443DCA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E04AE4">
        <w:rPr>
          <w:rFonts w:ascii="Times New Roman" w:hAnsi="Times New Roman"/>
          <w:sz w:val="24"/>
          <w:szCs w:val="24"/>
          <w:u w:val="single"/>
        </w:rPr>
        <w:t>Грубыми считаются ошибки: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знание наименований единиц измерения;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выделить в ответе главное;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применять знания, алгоритмы при решении задач;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делать выводы и обобщения;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читать и строить графики;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потеря корня или сохранение постороннего корня;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отбрасывание без объяснений одного из них;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равнозначные им ошибки;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вычислительные ошибки, если они не являются опиской;</w:t>
      </w:r>
    </w:p>
    <w:p w:rsidR="00D46FD0" w:rsidRPr="00E04AE4" w:rsidRDefault="00D46FD0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логические ошибки.</w:t>
      </w:r>
    </w:p>
    <w:p w:rsidR="00D46FD0" w:rsidRPr="00E04AE4" w:rsidRDefault="00D46FD0" w:rsidP="00443DCA">
      <w:pPr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E04AE4">
        <w:rPr>
          <w:rFonts w:ascii="Times New Roman" w:hAnsi="Times New Roman"/>
          <w:i/>
          <w:sz w:val="24"/>
          <w:szCs w:val="24"/>
          <w:u w:val="single"/>
        </w:rPr>
        <w:t>К негрубым ошибкам относятся:</w:t>
      </w:r>
    </w:p>
    <w:p w:rsidR="00D46FD0" w:rsidRPr="00E04AE4" w:rsidRDefault="00D46FD0" w:rsidP="00A623AE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lastRenderedPageBreak/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-двух из этих признаков второстепенными;</w:t>
      </w:r>
    </w:p>
    <w:p w:rsidR="00D46FD0" w:rsidRPr="00E04AE4" w:rsidRDefault="00D46FD0" w:rsidP="00A623AE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точность графика;</w:t>
      </w:r>
    </w:p>
    <w:p w:rsidR="00D46FD0" w:rsidRPr="00E04AE4" w:rsidRDefault="00D46FD0" w:rsidP="00A623AE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D46FD0" w:rsidRPr="00E04AE4" w:rsidRDefault="00D46FD0" w:rsidP="00A623AE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рациональные методы работы со справочной и другой литературой;</w:t>
      </w:r>
    </w:p>
    <w:p w:rsidR="00D46FD0" w:rsidRPr="00E04AE4" w:rsidRDefault="00D46FD0" w:rsidP="00A623AE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решать задачи, выполнять задания в общем виде.</w:t>
      </w:r>
    </w:p>
    <w:p w:rsidR="00D46FD0" w:rsidRPr="00E04AE4" w:rsidRDefault="00D46FD0" w:rsidP="00443DCA">
      <w:pPr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E04AE4">
        <w:rPr>
          <w:rFonts w:ascii="Times New Roman" w:hAnsi="Times New Roman"/>
          <w:i/>
          <w:sz w:val="24"/>
          <w:szCs w:val="24"/>
          <w:u w:val="single"/>
        </w:rPr>
        <w:t>Недочетами являются:</w:t>
      </w:r>
    </w:p>
    <w:p w:rsidR="00D46FD0" w:rsidRPr="00E04AE4" w:rsidRDefault="00D46FD0" w:rsidP="00A623AE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рациональные приемы вычислений и преобразований;</w:t>
      </w:r>
    </w:p>
    <w:p w:rsidR="00D46FD0" w:rsidRPr="00E04AE4" w:rsidRDefault="00D46FD0" w:rsidP="00A623AE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брежное выполнение записей, чертежей, схем, графиков.</w:t>
      </w:r>
    </w:p>
    <w:p w:rsidR="00D46FD0" w:rsidRPr="00E04AE4" w:rsidRDefault="00D46FD0" w:rsidP="00443DCA">
      <w:pPr>
        <w:pStyle w:val="Style3"/>
        <w:widowControl/>
        <w:spacing w:before="24" w:line="278" w:lineRule="exact"/>
        <w:ind w:firstLine="701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К грубым ошибкам относятся ошибки, которые обнаруживают незнание учащимися формул, правил, основных свойств, теорем и неумение их применять; незнание приемов решения задач, рассматриваемых в учебниках, а также вычислительные ошибки, если они не являются опиской;</w:t>
      </w:r>
    </w:p>
    <w:p w:rsidR="00D46FD0" w:rsidRPr="00E04AE4" w:rsidRDefault="00D46FD0" w:rsidP="00443DCA">
      <w:pPr>
        <w:pStyle w:val="Style3"/>
        <w:widowControl/>
        <w:spacing w:line="278" w:lineRule="exact"/>
        <w:ind w:firstLine="701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К негрубым ошибкам относятся: потеря корня или сохранение в ответе постороннего корня; отбрасывание без объяснений одного из них и равнозначные им;</w:t>
      </w:r>
    </w:p>
    <w:p w:rsidR="00D46FD0" w:rsidRPr="00E04AE4" w:rsidRDefault="00D46FD0" w:rsidP="00443DCA">
      <w:pPr>
        <w:pStyle w:val="Style3"/>
        <w:widowControl/>
        <w:spacing w:line="278" w:lineRule="exact"/>
        <w:ind w:firstLine="701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К недочетам относятся: нерациональное решение, описки, недостаточность или отсутствие пояснений, обоснований в решениях</w:t>
      </w:r>
    </w:p>
    <w:p w:rsidR="00D46FD0" w:rsidRPr="00E04AE4" w:rsidRDefault="00D46FD0" w:rsidP="00443DCA">
      <w:pPr>
        <w:pStyle w:val="Style7"/>
        <w:widowControl/>
        <w:spacing w:line="240" w:lineRule="exact"/>
        <w:jc w:val="center"/>
      </w:pPr>
    </w:p>
    <w:p w:rsidR="00D46FD0" w:rsidRPr="00E04AE4" w:rsidRDefault="00D46FD0" w:rsidP="00443DCA">
      <w:pPr>
        <w:pStyle w:val="Style7"/>
        <w:widowControl/>
        <w:spacing w:before="43"/>
        <w:jc w:val="center"/>
        <w:rPr>
          <w:rStyle w:val="FontStyle12"/>
          <w:sz w:val="24"/>
          <w:szCs w:val="24"/>
        </w:rPr>
      </w:pPr>
      <w:r w:rsidRPr="00E04AE4">
        <w:rPr>
          <w:rStyle w:val="FontStyle12"/>
          <w:sz w:val="24"/>
          <w:szCs w:val="24"/>
        </w:rPr>
        <w:t>Оценка устных ответов учащихся</w:t>
      </w:r>
    </w:p>
    <w:p w:rsidR="00D46FD0" w:rsidRPr="00E04AE4" w:rsidRDefault="00D46FD0" w:rsidP="00443DCA">
      <w:pPr>
        <w:pStyle w:val="Style5"/>
        <w:widowControl/>
        <w:spacing w:line="240" w:lineRule="exact"/>
        <w:jc w:val="left"/>
      </w:pPr>
    </w:p>
    <w:p w:rsidR="00D46FD0" w:rsidRPr="00E04AE4" w:rsidRDefault="00D46FD0" w:rsidP="00443DCA">
      <w:pPr>
        <w:pStyle w:val="Style5"/>
        <w:widowControl/>
        <w:spacing w:before="62"/>
        <w:jc w:val="left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Ответ оценивается </w:t>
      </w:r>
      <w:r w:rsidRPr="00E04AE4">
        <w:rPr>
          <w:rStyle w:val="FontStyle14"/>
          <w:sz w:val="24"/>
          <w:szCs w:val="24"/>
          <w:u w:val="single"/>
        </w:rPr>
        <w:t>отметкой «5»</w:t>
      </w:r>
      <w:r w:rsidRPr="00E04AE4">
        <w:rPr>
          <w:rStyle w:val="FontStyle14"/>
          <w:sz w:val="24"/>
          <w:szCs w:val="24"/>
        </w:rPr>
        <w:t xml:space="preserve">, </w:t>
      </w:r>
      <w:r w:rsidRPr="00E04AE4">
        <w:rPr>
          <w:rStyle w:val="FontStyle13"/>
          <w:sz w:val="24"/>
          <w:szCs w:val="24"/>
        </w:rPr>
        <w:t>если ученик:</w:t>
      </w:r>
    </w:p>
    <w:p w:rsidR="00D46FD0" w:rsidRPr="00E04AE4" w:rsidRDefault="00D46FD0" w:rsidP="00A623AE">
      <w:pPr>
        <w:pStyle w:val="Style5"/>
        <w:widowControl/>
        <w:numPr>
          <w:ilvl w:val="0"/>
          <w:numId w:val="6"/>
        </w:numPr>
        <w:spacing w:before="53"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 xml:space="preserve">полно раскрыл содержание материала в объеме, предусмотренном программой и учебником, </w:t>
      </w:r>
    </w:p>
    <w:p w:rsidR="00D46FD0" w:rsidRPr="00E04AE4" w:rsidRDefault="00D46FD0" w:rsidP="00A623AE">
      <w:pPr>
        <w:pStyle w:val="Style5"/>
        <w:widowControl/>
        <w:numPr>
          <w:ilvl w:val="0"/>
          <w:numId w:val="6"/>
        </w:numPr>
        <w:spacing w:before="53"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изложил материал грамотным языком в определенной логической последовательности, точно</w:t>
      </w:r>
    </w:p>
    <w:p w:rsidR="00D46FD0" w:rsidRPr="00E04AE4" w:rsidRDefault="00D46FD0" w:rsidP="00443DCA">
      <w:pPr>
        <w:pStyle w:val="Style8"/>
        <w:widowControl/>
        <w:ind w:left="720" w:firstLine="0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используя математическую терминологию и символику; </w:t>
      </w:r>
    </w:p>
    <w:p w:rsidR="00D46FD0" w:rsidRPr="00E04AE4" w:rsidRDefault="00D46FD0" w:rsidP="00A623AE">
      <w:pPr>
        <w:pStyle w:val="Style8"/>
        <w:widowControl/>
        <w:numPr>
          <w:ilvl w:val="0"/>
          <w:numId w:val="6"/>
        </w:numPr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правильно выполнил рисунки, чертежи, графики, сопутствующие ответу; </w:t>
      </w:r>
    </w:p>
    <w:p w:rsidR="00D46FD0" w:rsidRPr="00E04AE4" w:rsidRDefault="00D46FD0" w:rsidP="00A623AE">
      <w:pPr>
        <w:pStyle w:val="Style8"/>
        <w:widowControl/>
        <w:numPr>
          <w:ilvl w:val="0"/>
          <w:numId w:val="6"/>
        </w:numPr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показал   умение   иллюстрировать   теоретические   положения   конкретными   примерами,</w:t>
      </w:r>
    </w:p>
    <w:p w:rsidR="00D46FD0" w:rsidRPr="00E04AE4" w:rsidRDefault="00D46FD0" w:rsidP="00443DCA">
      <w:pPr>
        <w:pStyle w:val="Style8"/>
        <w:widowControl/>
        <w:ind w:left="720" w:firstLine="0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применять их в новой ситуации при выполнении практического задания; </w:t>
      </w:r>
    </w:p>
    <w:p w:rsidR="00D46FD0" w:rsidRPr="00E04AE4" w:rsidRDefault="00D46FD0" w:rsidP="00A623AE">
      <w:pPr>
        <w:pStyle w:val="Style8"/>
        <w:widowControl/>
        <w:numPr>
          <w:ilvl w:val="0"/>
          <w:numId w:val="6"/>
        </w:numPr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продемонстрировал усвоение ранее изученных сопутствующих вопросов, сформированность</w:t>
      </w:r>
    </w:p>
    <w:p w:rsidR="00D46FD0" w:rsidRPr="00E04AE4" w:rsidRDefault="00D46FD0" w:rsidP="00443DCA">
      <w:pPr>
        <w:pStyle w:val="Style8"/>
        <w:widowControl/>
        <w:ind w:left="720" w:firstLine="0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и устойчивость используемых при отработке умений и навыков; </w:t>
      </w:r>
    </w:p>
    <w:p w:rsidR="00D46FD0" w:rsidRPr="00E04AE4" w:rsidRDefault="00D46FD0" w:rsidP="00A623AE">
      <w:pPr>
        <w:pStyle w:val="Style8"/>
        <w:widowControl/>
        <w:numPr>
          <w:ilvl w:val="0"/>
          <w:numId w:val="6"/>
        </w:numPr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отвечал самостоятельно без наводящих вопросов учителя. Возможны одна - две неточности</w:t>
      </w:r>
    </w:p>
    <w:p w:rsidR="00D46FD0" w:rsidRPr="00E04AE4" w:rsidRDefault="00D46FD0" w:rsidP="00443DCA">
      <w:pPr>
        <w:pStyle w:val="Style8"/>
        <w:widowControl/>
        <w:ind w:left="720" w:firstLine="0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при освещении второстепенных вопросов или в выкладках, которые ученик легко исправил по</w:t>
      </w:r>
    </w:p>
    <w:p w:rsidR="00D46FD0" w:rsidRPr="00E04AE4" w:rsidRDefault="00D46FD0" w:rsidP="00443DCA">
      <w:pPr>
        <w:pStyle w:val="Style8"/>
        <w:widowControl/>
        <w:ind w:left="720" w:firstLine="0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замечанию учителя.</w:t>
      </w:r>
    </w:p>
    <w:p w:rsidR="00D46FD0" w:rsidRPr="00E04AE4" w:rsidRDefault="00D46FD0" w:rsidP="00443DCA">
      <w:pPr>
        <w:pStyle w:val="Style5"/>
        <w:widowControl/>
        <w:spacing w:line="240" w:lineRule="exact"/>
      </w:pPr>
    </w:p>
    <w:p w:rsidR="00D46FD0" w:rsidRPr="00E04AE4" w:rsidRDefault="00D46FD0" w:rsidP="00443DCA">
      <w:pPr>
        <w:pStyle w:val="Style5"/>
        <w:widowControl/>
        <w:spacing w:before="34" w:line="274" w:lineRule="exact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Ответ оценивается </w:t>
      </w:r>
      <w:r w:rsidRPr="00E04AE4">
        <w:rPr>
          <w:rStyle w:val="FontStyle14"/>
          <w:sz w:val="24"/>
          <w:szCs w:val="24"/>
          <w:u w:val="single"/>
        </w:rPr>
        <w:t>отметкой «4»</w:t>
      </w:r>
      <w:r w:rsidRPr="00E04AE4">
        <w:rPr>
          <w:rStyle w:val="FontStyle14"/>
          <w:sz w:val="24"/>
          <w:szCs w:val="24"/>
        </w:rPr>
        <w:t xml:space="preserve">, </w:t>
      </w:r>
      <w:r w:rsidRPr="00E04AE4">
        <w:rPr>
          <w:rStyle w:val="FontStyle13"/>
          <w:sz w:val="24"/>
          <w:szCs w:val="24"/>
        </w:rPr>
        <w:t>если он удовлетворяет в основном требованиям на оценку «5», но при этом имеет один из недостатков:</w:t>
      </w:r>
    </w:p>
    <w:p w:rsidR="00D46FD0" w:rsidRPr="00E04AE4" w:rsidRDefault="00D46FD0" w:rsidP="00A623AE">
      <w:pPr>
        <w:pStyle w:val="Style6"/>
        <w:widowControl/>
        <w:numPr>
          <w:ilvl w:val="0"/>
          <w:numId w:val="7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в изложении допущены небольшие пробелы, не исказившие математическое содержание ответа;</w:t>
      </w:r>
    </w:p>
    <w:p w:rsidR="00D46FD0" w:rsidRPr="00E04AE4" w:rsidRDefault="00D46FD0" w:rsidP="00A623AE">
      <w:pPr>
        <w:pStyle w:val="Style6"/>
        <w:widowControl/>
        <w:numPr>
          <w:ilvl w:val="0"/>
          <w:numId w:val="7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допущены один - два недочета при освещении основного содержания ответа, исправленные по замечанию учителя;</w:t>
      </w:r>
    </w:p>
    <w:p w:rsidR="00D46FD0" w:rsidRPr="00E04AE4" w:rsidRDefault="00D46FD0" w:rsidP="00A623AE">
      <w:pPr>
        <w:pStyle w:val="Style6"/>
        <w:widowControl/>
        <w:numPr>
          <w:ilvl w:val="0"/>
          <w:numId w:val="7"/>
        </w:numPr>
        <w:spacing w:line="274" w:lineRule="exact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допущены ошибка или более двух недочетов при освещении второстепенных вопросов или в выкладках, легко исправленные по замечанию учителя.</w:t>
      </w:r>
    </w:p>
    <w:p w:rsidR="00D46FD0" w:rsidRPr="00E04AE4" w:rsidRDefault="00D46FD0" w:rsidP="00443DCA">
      <w:pPr>
        <w:pStyle w:val="Style5"/>
        <w:widowControl/>
        <w:spacing w:line="240" w:lineRule="exact"/>
        <w:jc w:val="left"/>
      </w:pPr>
    </w:p>
    <w:p w:rsidR="00D46FD0" w:rsidRPr="00E04AE4" w:rsidRDefault="00D46FD0" w:rsidP="00443DCA">
      <w:pPr>
        <w:pStyle w:val="Style5"/>
        <w:widowControl/>
        <w:spacing w:before="29" w:line="274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lastRenderedPageBreak/>
        <w:t>Отметка «3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 в следующих случаях:</w:t>
      </w:r>
    </w:p>
    <w:p w:rsidR="00D46FD0" w:rsidRPr="00E04AE4" w:rsidRDefault="00D46FD0" w:rsidP="00A623AE">
      <w:pPr>
        <w:pStyle w:val="Style6"/>
        <w:widowControl/>
        <w:numPr>
          <w:ilvl w:val="0"/>
          <w:numId w:val="8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неполно или непоследовательно раскрыто содержание материала, п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;</w:t>
      </w:r>
    </w:p>
    <w:p w:rsidR="00D46FD0" w:rsidRPr="00E04AE4" w:rsidRDefault="00D46FD0" w:rsidP="00A623AE">
      <w:pPr>
        <w:pStyle w:val="Style2"/>
        <w:widowControl/>
        <w:numPr>
          <w:ilvl w:val="0"/>
          <w:numId w:val="8"/>
        </w:numPr>
        <w:spacing w:line="274" w:lineRule="exact"/>
        <w:ind w:hanging="294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  <w:lang w:eastAsia="en-US"/>
        </w:rPr>
        <w:t xml:space="preserve">имелись затруднения или допущены ошибки  в определении  понятий, использовании </w:t>
      </w:r>
      <w:r w:rsidRPr="00E04AE4">
        <w:rPr>
          <w:rStyle w:val="FontStyle13"/>
          <w:sz w:val="24"/>
          <w:szCs w:val="24"/>
        </w:rPr>
        <w:t>математической терминологии, чертежах, выкладках, исправленные после нескольких наводящих вопросов учителя;</w:t>
      </w:r>
    </w:p>
    <w:p w:rsidR="00D46FD0" w:rsidRPr="00E04AE4" w:rsidRDefault="00D46FD0" w:rsidP="00A623AE">
      <w:pPr>
        <w:pStyle w:val="Style8"/>
        <w:widowControl/>
        <w:numPr>
          <w:ilvl w:val="0"/>
          <w:numId w:val="8"/>
        </w:numPr>
        <w:ind w:hanging="294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 </w:t>
      </w:r>
    </w:p>
    <w:p w:rsidR="00D46FD0" w:rsidRPr="00E04AE4" w:rsidRDefault="00D46FD0" w:rsidP="00A623AE">
      <w:pPr>
        <w:pStyle w:val="Style8"/>
        <w:widowControl/>
        <w:numPr>
          <w:ilvl w:val="0"/>
          <w:numId w:val="8"/>
        </w:numPr>
        <w:ind w:hanging="294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при знании теоретического материала выявлена недостаточная сформированность основных умений и навыков.</w:t>
      </w:r>
    </w:p>
    <w:p w:rsidR="00D46FD0" w:rsidRPr="00E04AE4" w:rsidRDefault="00D46FD0" w:rsidP="00443DCA">
      <w:pPr>
        <w:pStyle w:val="Style5"/>
        <w:widowControl/>
        <w:spacing w:line="240" w:lineRule="exact"/>
        <w:jc w:val="left"/>
      </w:pPr>
    </w:p>
    <w:p w:rsidR="00D46FD0" w:rsidRPr="00E04AE4" w:rsidRDefault="00D46FD0" w:rsidP="00443DCA">
      <w:pPr>
        <w:pStyle w:val="Style5"/>
        <w:widowControl/>
        <w:spacing w:before="29" w:line="274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2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 в следующих случаях:</w:t>
      </w:r>
    </w:p>
    <w:p w:rsidR="00D46FD0" w:rsidRPr="00E04AE4" w:rsidRDefault="00D46FD0" w:rsidP="00A623AE">
      <w:pPr>
        <w:pStyle w:val="Style2"/>
        <w:widowControl/>
        <w:numPr>
          <w:ilvl w:val="0"/>
          <w:numId w:val="9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не раскрыто основное содержание учебного материала;</w:t>
      </w:r>
    </w:p>
    <w:p w:rsidR="00D46FD0" w:rsidRPr="00E04AE4" w:rsidRDefault="00D46FD0" w:rsidP="00A623AE">
      <w:pPr>
        <w:pStyle w:val="Style2"/>
        <w:widowControl/>
        <w:numPr>
          <w:ilvl w:val="0"/>
          <w:numId w:val="9"/>
        </w:numPr>
        <w:spacing w:line="274" w:lineRule="exact"/>
        <w:jc w:val="both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обнаружено незнание или непонимание учеником большей или наиболее важной части учебного материала;</w:t>
      </w:r>
    </w:p>
    <w:p w:rsidR="00D46FD0" w:rsidRPr="00E04AE4" w:rsidRDefault="00D46FD0" w:rsidP="00A623AE">
      <w:pPr>
        <w:pStyle w:val="Style2"/>
        <w:widowControl/>
        <w:numPr>
          <w:ilvl w:val="0"/>
          <w:numId w:val="9"/>
        </w:numPr>
        <w:spacing w:line="274" w:lineRule="exact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D46FD0" w:rsidRPr="00E04AE4" w:rsidRDefault="00D46FD0" w:rsidP="00443DCA">
      <w:pPr>
        <w:pStyle w:val="Style5"/>
        <w:widowControl/>
        <w:spacing w:line="240" w:lineRule="exact"/>
        <w:jc w:val="left"/>
      </w:pPr>
    </w:p>
    <w:p w:rsidR="00D46FD0" w:rsidRPr="00E04AE4" w:rsidRDefault="00D46FD0" w:rsidP="00443DCA">
      <w:pPr>
        <w:pStyle w:val="Style5"/>
        <w:widowControl/>
        <w:spacing w:before="38" w:line="274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1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D46FD0" w:rsidRPr="00E04AE4" w:rsidRDefault="00D46FD0" w:rsidP="00A623AE">
      <w:pPr>
        <w:pStyle w:val="Style6"/>
        <w:widowControl/>
        <w:numPr>
          <w:ilvl w:val="0"/>
          <w:numId w:val="10"/>
        </w:numPr>
        <w:spacing w:line="274" w:lineRule="exact"/>
        <w:ind w:left="709" w:hanging="283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.</w:t>
      </w:r>
    </w:p>
    <w:p w:rsidR="00D46FD0" w:rsidRPr="00E04AE4" w:rsidRDefault="00D46FD0" w:rsidP="00443DCA">
      <w:pPr>
        <w:pStyle w:val="Style7"/>
        <w:widowControl/>
        <w:spacing w:line="240" w:lineRule="exact"/>
        <w:jc w:val="center"/>
      </w:pPr>
    </w:p>
    <w:p w:rsidR="00D46FD0" w:rsidRPr="00E04AE4" w:rsidRDefault="00D46FD0" w:rsidP="00443DCA">
      <w:pPr>
        <w:pStyle w:val="Style7"/>
        <w:widowControl/>
        <w:spacing w:before="48"/>
        <w:jc w:val="center"/>
        <w:rPr>
          <w:rStyle w:val="FontStyle12"/>
          <w:sz w:val="24"/>
          <w:szCs w:val="24"/>
        </w:rPr>
      </w:pPr>
      <w:r w:rsidRPr="00E04AE4">
        <w:rPr>
          <w:rStyle w:val="FontStyle12"/>
          <w:sz w:val="24"/>
          <w:szCs w:val="24"/>
        </w:rPr>
        <w:t>Оценка письменных работ учащихся</w:t>
      </w:r>
    </w:p>
    <w:p w:rsidR="00D46FD0" w:rsidRPr="00E04AE4" w:rsidRDefault="00D46FD0" w:rsidP="00443DCA">
      <w:pPr>
        <w:pStyle w:val="Style5"/>
        <w:widowControl/>
        <w:spacing w:line="240" w:lineRule="exact"/>
        <w:jc w:val="left"/>
      </w:pPr>
    </w:p>
    <w:p w:rsidR="00D46FD0" w:rsidRPr="00E04AE4" w:rsidRDefault="00D46FD0" w:rsidP="00443DCA">
      <w:pPr>
        <w:pStyle w:val="Style5"/>
        <w:widowControl/>
        <w:spacing w:before="53" w:line="269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5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D46FD0" w:rsidRPr="00E04AE4" w:rsidRDefault="00D46FD0" w:rsidP="00A623AE">
      <w:pPr>
        <w:pStyle w:val="Style2"/>
        <w:widowControl/>
        <w:numPr>
          <w:ilvl w:val="0"/>
          <w:numId w:val="11"/>
        </w:numPr>
        <w:spacing w:line="269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работа выполнена полностью;</w:t>
      </w:r>
    </w:p>
    <w:p w:rsidR="00D46FD0" w:rsidRPr="00E04AE4" w:rsidRDefault="00D46FD0" w:rsidP="00A623AE">
      <w:pPr>
        <w:pStyle w:val="Style5"/>
        <w:widowControl/>
        <w:numPr>
          <w:ilvl w:val="0"/>
          <w:numId w:val="11"/>
        </w:numPr>
        <w:spacing w:line="269" w:lineRule="exact"/>
        <w:jc w:val="lef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 xml:space="preserve">в логических рассуждениях и обосновании решения нет пробелов и ошибок; </w:t>
      </w:r>
      <w:r w:rsidRPr="00E04AE4">
        <w:rPr>
          <w:rStyle w:val="FontStyle12"/>
          <w:spacing w:val="-20"/>
          <w:sz w:val="24"/>
          <w:szCs w:val="24"/>
          <w:lang w:eastAsia="en-US"/>
        </w:rPr>
        <w:t>•</w:t>
      </w:r>
      <w:r w:rsidRPr="00E04AE4">
        <w:rPr>
          <w:rStyle w:val="FontStyle12"/>
          <w:spacing w:val="-20"/>
          <w:sz w:val="24"/>
          <w:szCs w:val="24"/>
          <w:lang w:val="en-US" w:eastAsia="en-US"/>
        </w:rPr>
        <w:t>S</w:t>
      </w:r>
      <w:r w:rsidRPr="00E04AE4">
        <w:rPr>
          <w:rStyle w:val="FontStyle12"/>
          <w:sz w:val="24"/>
          <w:szCs w:val="24"/>
          <w:lang w:eastAsia="en-US"/>
        </w:rPr>
        <w:t xml:space="preserve"> </w:t>
      </w:r>
      <w:r w:rsidRPr="00E04AE4">
        <w:rPr>
          <w:rStyle w:val="FontStyle13"/>
          <w:sz w:val="24"/>
          <w:szCs w:val="24"/>
          <w:lang w:eastAsia="en-US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D46FD0" w:rsidRPr="00E04AE4" w:rsidRDefault="00D46FD0" w:rsidP="00443DCA">
      <w:pPr>
        <w:pStyle w:val="Style5"/>
        <w:widowControl/>
        <w:spacing w:line="240" w:lineRule="exact"/>
      </w:pPr>
    </w:p>
    <w:p w:rsidR="00D46FD0" w:rsidRPr="00E04AE4" w:rsidRDefault="00D46FD0" w:rsidP="00443DCA">
      <w:pPr>
        <w:pStyle w:val="Style5"/>
        <w:widowControl/>
        <w:spacing w:before="58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4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D46FD0" w:rsidRPr="00E04AE4" w:rsidRDefault="00D46FD0" w:rsidP="00A623AE">
      <w:pPr>
        <w:pStyle w:val="Style6"/>
        <w:widowControl/>
        <w:numPr>
          <w:ilvl w:val="0"/>
          <w:numId w:val="12"/>
        </w:numPr>
        <w:spacing w:before="53"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D46FD0" w:rsidRPr="00E04AE4" w:rsidRDefault="00D46FD0" w:rsidP="00A623AE">
      <w:pPr>
        <w:pStyle w:val="Style6"/>
        <w:widowControl/>
        <w:numPr>
          <w:ilvl w:val="0"/>
          <w:numId w:val="12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D46FD0" w:rsidRPr="00E04AE4" w:rsidRDefault="00D46FD0" w:rsidP="00443DCA">
      <w:pPr>
        <w:pStyle w:val="Style5"/>
        <w:widowControl/>
        <w:spacing w:line="240" w:lineRule="exact"/>
        <w:jc w:val="left"/>
      </w:pPr>
    </w:p>
    <w:p w:rsidR="00D46FD0" w:rsidRPr="00E04AE4" w:rsidRDefault="00D46FD0" w:rsidP="00443DCA">
      <w:pPr>
        <w:pStyle w:val="Style5"/>
        <w:widowControl/>
        <w:spacing w:before="34" w:line="274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3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D46FD0" w:rsidRPr="00E04AE4" w:rsidRDefault="00D46FD0" w:rsidP="00A623AE">
      <w:pPr>
        <w:pStyle w:val="Style6"/>
        <w:widowControl/>
        <w:numPr>
          <w:ilvl w:val="0"/>
          <w:numId w:val="13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допущены более одной ошибки или более двух-трех недочетов в выкладках, чертежах или графиках, но учащийся владеет обязательными умениями по проверяемой теме.</w:t>
      </w:r>
    </w:p>
    <w:p w:rsidR="00D46FD0" w:rsidRPr="00E04AE4" w:rsidRDefault="00D46FD0" w:rsidP="00443DCA">
      <w:pPr>
        <w:pStyle w:val="Style5"/>
        <w:widowControl/>
        <w:spacing w:line="240" w:lineRule="exact"/>
        <w:jc w:val="left"/>
      </w:pPr>
    </w:p>
    <w:p w:rsidR="00D46FD0" w:rsidRPr="00E04AE4" w:rsidRDefault="00D46FD0" w:rsidP="00443DCA">
      <w:pPr>
        <w:pStyle w:val="Style5"/>
        <w:widowControl/>
        <w:spacing w:before="24" w:line="278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2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D46FD0" w:rsidRPr="00E04AE4" w:rsidRDefault="00D46FD0" w:rsidP="00A623AE">
      <w:pPr>
        <w:pStyle w:val="Style6"/>
        <w:widowControl/>
        <w:numPr>
          <w:ilvl w:val="0"/>
          <w:numId w:val="13"/>
        </w:numPr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допущены существенные ошибки, показавшие, что учащийся не владеет обязательными умениями по данной теме в полной мере.</w:t>
      </w:r>
    </w:p>
    <w:p w:rsidR="00D46FD0" w:rsidRPr="00E04AE4" w:rsidRDefault="00D46FD0" w:rsidP="00443DCA">
      <w:pPr>
        <w:pStyle w:val="Style5"/>
        <w:widowControl/>
        <w:spacing w:line="240" w:lineRule="exact"/>
        <w:jc w:val="left"/>
      </w:pPr>
    </w:p>
    <w:p w:rsidR="00D46FD0" w:rsidRPr="00E04AE4" w:rsidRDefault="00D46FD0" w:rsidP="00443DCA">
      <w:pPr>
        <w:pStyle w:val="Style5"/>
        <w:widowControl/>
        <w:spacing w:before="34" w:line="274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1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D46FD0" w:rsidRPr="00E04AE4" w:rsidRDefault="00D46FD0" w:rsidP="00A623AE">
      <w:pPr>
        <w:pStyle w:val="Style6"/>
        <w:widowControl/>
        <w:numPr>
          <w:ilvl w:val="0"/>
          <w:numId w:val="13"/>
        </w:numPr>
        <w:spacing w:line="274" w:lineRule="exact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lastRenderedPageBreak/>
        <w:t>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.</w:t>
      </w:r>
    </w:p>
    <w:p w:rsidR="00D46FD0" w:rsidRDefault="00D46FD0" w:rsidP="00443DCA">
      <w:pPr>
        <w:pStyle w:val="Default"/>
        <w:ind w:firstLine="426"/>
        <w:jc w:val="center"/>
        <w:rPr>
          <w:b/>
          <w:bCs/>
          <w:lang w:val="ru-RU"/>
        </w:rPr>
      </w:pPr>
    </w:p>
    <w:p w:rsidR="00D46FD0" w:rsidRPr="003125B5" w:rsidRDefault="00D46FD0" w:rsidP="005E008A">
      <w:pPr>
        <w:shd w:val="clear" w:color="auto" w:fill="FFFFFF"/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3125B5">
        <w:rPr>
          <w:rFonts w:ascii="Times New Roman" w:hAnsi="Times New Roman"/>
          <w:b/>
          <w:bCs/>
          <w:sz w:val="24"/>
          <w:szCs w:val="24"/>
          <w:lang w:eastAsia="ru-RU"/>
        </w:rPr>
        <w:t>Литература:</w:t>
      </w:r>
    </w:p>
    <w:p w:rsidR="00D46FD0" w:rsidRPr="003125B5" w:rsidRDefault="00D46FD0" w:rsidP="005E008A">
      <w:pPr>
        <w:shd w:val="clear" w:color="auto" w:fill="FFFFFF"/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3125B5">
        <w:rPr>
          <w:rFonts w:ascii="Times New Roman" w:hAnsi="Times New Roman"/>
          <w:sz w:val="24"/>
          <w:szCs w:val="24"/>
          <w:lang w:eastAsia="ru-RU"/>
        </w:rPr>
        <w:t>1. Стандарт среднего (полного) общего образования по математике, профильный уровень.</w:t>
      </w:r>
      <w:r w:rsidRPr="003125B5">
        <w:rPr>
          <w:rFonts w:ascii="Times New Roman" w:hAnsi="Times New Roman"/>
          <w:sz w:val="24"/>
          <w:szCs w:val="24"/>
          <w:lang w:eastAsia="ru-RU"/>
        </w:rPr>
        <w:br/>
        <w:t>2. Примерная программа  среднего (полного) общего образования на профильном уровне. Математика.</w:t>
      </w:r>
      <w:r w:rsidRPr="003125B5">
        <w:rPr>
          <w:rFonts w:ascii="Times New Roman" w:hAnsi="Times New Roman"/>
          <w:sz w:val="24"/>
          <w:szCs w:val="24"/>
          <w:lang w:eastAsia="ru-RU"/>
        </w:rPr>
        <w:br/>
        <w:t>3. Программы общеобразовательных учреждений «Алгебра и начала анализа 10-11 классы» автора Т.А. Бурмистровой.</w:t>
      </w:r>
      <w:r w:rsidRPr="003125B5">
        <w:rPr>
          <w:rFonts w:ascii="Times New Roman" w:hAnsi="Times New Roman"/>
          <w:sz w:val="24"/>
          <w:szCs w:val="24"/>
          <w:lang w:eastAsia="ru-RU"/>
        </w:rPr>
        <w:br/>
        <w:t>4. С.М. Никольский, М.К. Потапов,  и другие «Алгебра и начала математического  анализа, 10 класс», базовый и профильный уровни. Просвещение,  201</w:t>
      </w:r>
      <w:r>
        <w:rPr>
          <w:rFonts w:ascii="Times New Roman" w:hAnsi="Times New Roman"/>
          <w:sz w:val="24"/>
          <w:szCs w:val="24"/>
          <w:lang w:eastAsia="ru-RU"/>
        </w:rPr>
        <w:t>4</w:t>
      </w:r>
      <w:r w:rsidRPr="003125B5">
        <w:rPr>
          <w:rFonts w:ascii="Times New Roman" w:hAnsi="Times New Roman"/>
          <w:sz w:val="24"/>
          <w:szCs w:val="24"/>
          <w:lang w:eastAsia="ru-RU"/>
        </w:rPr>
        <w:t>г.</w:t>
      </w:r>
      <w:r w:rsidRPr="003125B5">
        <w:rPr>
          <w:rFonts w:ascii="Times New Roman" w:hAnsi="Times New Roman"/>
          <w:sz w:val="24"/>
          <w:szCs w:val="24"/>
          <w:lang w:eastAsia="ru-RU"/>
        </w:rPr>
        <w:br/>
        <w:t>5. С.М. Никольский, М.К. Потапов,  и другие «Алгебра и начала математического  анализа, 11 класс», Просвещение,  201</w:t>
      </w:r>
      <w:r>
        <w:rPr>
          <w:rFonts w:ascii="Times New Roman" w:hAnsi="Times New Roman"/>
          <w:sz w:val="24"/>
          <w:szCs w:val="24"/>
          <w:lang w:eastAsia="ru-RU"/>
        </w:rPr>
        <w:t>4</w:t>
      </w:r>
      <w:r w:rsidRPr="003125B5">
        <w:rPr>
          <w:rFonts w:ascii="Times New Roman" w:hAnsi="Times New Roman"/>
          <w:sz w:val="24"/>
          <w:szCs w:val="24"/>
          <w:lang w:eastAsia="ru-RU"/>
        </w:rPr>
        <w:t>г.</w:t>
      </w:r>
    </w:p>
    <w:p w:rsidR="00D46FD0" w:rsidRPr="003125B5" w:rsidRDefault="00D46FD0" w:rsidP="005E008A">
      <w:pPr>
        <w:pStyle w:val="a3"/>
        <w:spacing w:after="0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D46FD0" w:rsidRPr="00BF4FCF" w:rsidRDefault="00D46FD0" w:rsidP="00443DCA">
      <w:pPr>
        <w:pStyle w:val="a3"/>
        <w:spacing w:after="0" w:line="240" w:lineRule="auto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  <w:r w:rsidRPr="00BF4FCF">
        <w:rPr>
          <w:rFonts w:ascii="Times New Roman" w:hAnsi="Times New Roman"/>
          <w:b/>
          <w:iCs/>
          <w:sz w:val="24"/>
          <w:szCs w:val="24"/>
        </w:rPr>
        <w:t>Интернет -ресурсы:</w:t>
      </w:r>
    </w:p>
    <w:p w:rsidR="00D46FD0" w:rsidRDefault="00D46FD0" w:rsidP="00443DCA">
      <w:pPr>
        <w:pStyle w:val="a3"/>
        <w:spacing w:after="0" w:line="240" w:lineRule="auto"/>
        <w:ind w:left="0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46FD0" w:rsidRPr="00BF4FCF" w:rsidRDefault="00D46FD0" w:rsidP="00A623AE">
      <w:pPr>
        <w:pStyle w:val="a3"/>
        <w:numPr>
          <w:ilvl w:val="0"/>
          <w:numId w:val="18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bCs/>
          <w:sz w:val="24"/>
          <w:szCs w:val="24"/>
        </w:rPr>
        <w:t xml:space="preserve">Презентации, тесты, флэш-ролики, Единая коллекция ЦОР, он-лайн тестирование на сайтах ФИПИ и </w:t>
      </w:r>
      <w:hyperlink r:id="rId29" w:history="1">
        <w:r w:rsidRPr="00BF4FCF">
          <w:rPr>
            <w:rStyle w:val="ac"/>
            <w:rFonts w:ascii="Times New Roman" w:hAnsi="Times New Roman"/>
            <w:bCs/>
            <w:sz w:val="24"/>
            <w:szCs w:val="24"/>
            <w:lang w:val="en-US"/>
          </w:rPr>
          <w:t>http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</w:rPr>
          <w:t>://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  <w:lang w:val="en-US"/>
          </w:rPr>
          <w:t>uztest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</w:rPr>
          <w:t>.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  <w:lang w:val="en-US"/>
          </w:rPr>
          <w:t>ru</w:t>
        </w:r>
      </w:hyperlink>
    </w:p>
    <w:p w:rsidR="00D46FD0" w:rsidRPr="00BF4FCF" w:rsidRDefault="00D46FD0" w:rsidP="00A623AE">
      <w:pPr>
        <w:pStyle w:val="a3"/>
        <w:numPr>
          <w:ilvl w:val="0"/>
          <w:numId w:val="18"/>
        </w:numPr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>Тестирование online: 5-11 классы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: </w:t>
      </w:r>
      <w:hyperlink r:id="rId30" w:history="1">
        <w:r w:rsidRPr="00BF4FCF">
          <w:rPr>
            <w:rStyle w:val="ac"/>
            <w:rFonts w:ascii="Times New Roman" w:hAnsi="Times New Roman"/>
            <w:sz w:val="24"/>
            <w:szCs w:val="24"/>
          </w:rPr>
          <w:t>http://www.kokch.kts.ru/с</w:t>
        </w:r>
        <w:r w:rsidRPr="00BF4FCF">
          <w:rPr>
            <w:rStyle w:val="ac"/>
            <w:rFonts w:ascii="Times New Roman" w:hAnsi="Times New Roman"/>
            <w:sz w:val="24"/>
            <w:szCs w:val="24"/>
            <w:lang w:val="en-US"/>
          </w:rPr>
          <w:t>d</w:t>
        </w:r>
        <w:r w:rsidRPr="00BF4FCF">
          <w:rPr>
            <w:rStyle w:val="ac"/>
            <w:rFonts w:ascii="Times New Roman" w:hAnsi="Times New Roman"/>
            <w:sz w:val="24"/>
            <w:szCs w:val="24"/>
          </w:rPr>
          <w:t>о/</w:t>
        </w:r>
      </w:hyperlink>
    </w:p>
    <w:p w:rsidR="00D46FD0" w:rsidRPr="00BF4FCF" w:rsidRDefault="00D46FD0" w:rsidP="00A623AE">
      <w:pPr>
        <w:pStyle w:val="a3"/>
        <w:numPr>
          <w:ilvl w:val="0"/>
          <w:numId w:val="18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Педагогическая мастерская, уроки в Интернет и многое другое: </w:t>
      </w:r>
      <w:r w:rsidRPr="00BF4FCF">
        <w:rPr>
          <w:rFonts w:ascii="Times New Roman" w:hAnsi="Times New Roman"/>
          <w:sz w:val="24"/>
          <w:szCs w:val="24"/>
          <w:u w:val="single"/>
        </w:rPr>
        <w:t>http://teacyer.f</w:t>
      </w:r>
      <w:r w:rsidRPr="00BF4FCF">
        <w:rPr>
          <w:rFonts w:ascii="Times New Roman" w:hAnsi="Times New Roman"/>
          <w:sz w:val="24"/>
          <w:szCs w:val="24"/>
          <w:u w:val="single"/>
          <w:lang w:val="en-US"/>
        </w:rPr>
        <w:t>i</w:t>
      </w:r>
      <w:r w:rsidRPr="00BF4FCF">
        <w:rPr>
          <w:rFonts w:ascii="Times New Roman" w:hAnsi="Times New Roman"/>
          <w:sz w:val="24"/>
          <w:szCs w:val="24"/>
          <w:u w:val="single"/>
        </w:rPr>
        <w:t>o.ru</w:t>
      </w:r>
      <w:r w:rsidRPr="00BF4FCF">
        <w:rPr>
          <w:rFonts w:ascii="Times New Roman" w:hAnsi="Times New Roman"/>
          <w:sz w:val="24"/>
          <w:szCs w:val="24"/>
        </w:rPr>
        <w:t xml:space="preserve"> </w:t>
      </w:r>
    </w:p>
    <w:p w:rsidR="00D46FD0" w:rsidRPr="00BF4FCF" w:rsidRDefault="00D46F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Новые технологии в образовании: </w:t>
      </w:r>
      <w:r w:rsidRPr="00BF4FCF">
        <w:rPr>
          <w:rFonts w:ascii="Times New Roman" w:hAnsi="Times New Roman"/>
          <w:sz w:val="24"/>
          <w:szCs w:val="24"/>
          <w:u w:val="single"/>
        </w:rPr>
        <w:t>http://www.edu.secna.ru/main/</w:t>
      </w:r>
    </w:p>
    <w:p w:rsidR="00D46FD0" w:rsidRPr="00BF4FCF" w:rsidRDefault="00D46F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Путеводитель «В мире науки» для школьников: 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http://www.uic.ssu.samara.ru/- nauka/ </w:t>
      </w:r>
    </w:p>
    <w:p w:rsidR="00D46FD0" w:rsidRPr="003125B5" w:rsidRDefault="00D46F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Математические этюды: </w:t>
      </w:r>
      <w:hyperlink r:id="rId31" w:history="1">
        <w:r w:rsidRPr="005548D0">
          <w:rPr>
            <w:rStyle w:val="ac"/>
            <w:rFonts w:ascii="Times New Roman" w:hAnsi="Times New Roman"/>
            <w:sz w:val="24"/>
            <w:szCs w:val="24"/>
          </w:rPr>
          <w:t>http://www.etudes.ru/</w:t>
        </w:r>
      </w:hyperlink>
    </w:p>
    <w:p w:rsidR="00D46FD0" w:rsidRPr="003125B5" w:rsidRDefault="00D46F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t xml:space="preserve">Интернет-ресурсы: </w:t>
      </w:r>
      <w:hyperlink r:id="rId32" w:history="1">
        <w:r w:rsidRPr="005548D0">
          <w:rPr>
            <w:rStyle w:val="ac"/>
          </w:rPr>
          <w:t>http://school-collection.edu.ru/</w:t>
        </w:r>
      </w:hyperlink>
    </w:p>
    <w:p w:rsidR="00D46FD0" w:rsidRPr="003125B5" w:rsidRDefault="002B07CB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hyperlink r:id="rId33" w:history="1">
        <w:r w:rsidR="00D46FD0" w:rsidRPr="005548D0">
          <w:rPr>
            <w:rStyle w:val="ac"/>
          </w:rPr>
          <w:t>http://www.matematika-na.ru/index.php</w:t>
        </w:r>
      </w:hyperlink>
    </w:p>
    <w:p w:rsidR="00D46FD0" w:rsidRPr="003125B5" w:rsidRDefault="00D46F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3125B5">
        <w:rPr>
          <w:rFonts w:ascii="Times New Roman" w:hAnsi="Times New Roman"/>
        </w:rPr>
        <w:t xml:space="preserve"> </w:t>
      </w:r>
      <w:r w:rsidRPr="003125B5">
        <w:rPr>
          <w:rFonts w:ascii="Times New Roman" w:hAnsi="Times New Roman"/>
          <w:lang w:val="en-US"/>
        </w:rPr>
        <w:t xml:space="preserve">www.ege.moipkro.ru </w:t>
      </w:r>
    </w:p>
    <w:p w:rsidR="00D46FD0" w:rsidRPr="006D4A15" w:rsidRDefault="00D46F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lang w:val="en-US"/>
        </w:rPr>
      </w:pPr>
      <w:r w:rsidRPr="006D4A15">
        <w:rPr>
          <w:rFonts w:ascii="Times New Roman" w:hAnsi="Times New Roman"/>
          <w:lang w:val="en-US"/>
        </w:rPr>
        <w:t>www.fipi.ru ege.edu.ru</w:t>
      </w:r>
    </w:p>
    <w:p w:rsidR="00D46FD0" w:rsidRPr="003125B5" w:rsidRDefault="00D46F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6D4A15">
        <w:rPr>
          <w:rFonts w:ascii="Times New Roman" w:hAnsi="Times New Roman"/>
          <w:lang w:val="en-US"/>
        </w:rPr>
        <w:t xml:space="preserve"> </w:t>
      </w:r>
      <w:r w:rsidRPr="003125B5">
        <w:rPr>
          <w:rFonts w:ascii="Times New Roman" w:hAnsi="Times New Roman"/>
        </w:rPr>
        <w:t>www.mioo.ru www.</w:t>
      </w:r>
    </w:p>
    <w:p w:rsidR="00D46FD0" w:rsidRPr="003125B5" w:rsidRDefault="00D46F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3125B5">
        <w:rPr>
          <w:rFonts w:ascii="Times New Roman" w:hAnsi="Times New Roman"/>
        </w:rPr>
        <w:t>1september.ru www.math.ru</w:t>
      </w:r>
    </w:p>
    <w:sectPr w:rsidR="00D46FD0" w:rsidRPr="003125B5" w:rsidSect="00DC50D8">
      <w:footerReference w:type="default" r:id="rId3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07CB" w:rsidRPr="00DD4A18" w:rsidRDefault="002B07CB" w:rsidP="00DD4A18">
      <w:pPr>
        <w:pStyle w:val="a8"/>
        <w:rPr>
          <w:rFonts w:ascii="Calibri" w:hAnsi="Calibri"/>
          <w:b w:val="0"/>
          <w:sz w:val="22"/>
          <w:szCs w:val="22"/>
          <w:lang w:eastAsia="en-US"/>
        </w:rPr>
      </w:pPr>
      <w:r>
        <w:separator/>
      </w:r>
    </w:p>
  </w:endnote>
  <w:endnote w:type="continuationSeparator" w:id="0">
    <w:p w:rsidR="002B07CB" w:rsidRPr="00DD4A18" w:rsidRDefault="002B07CB" w:rsidP="00DD4A18">
      <w:pPr>
        <w:pStyle w:val="a8"/>
        <w:rPr>
          <w:rFonts w:ascii="Calibri" w:hAnsi="Calibri"/>
          <w:b w:val="0"/>
          <w:sz w:val="22"/>
          <w:szCs w:val="22"/>
          <w:lang w:eastAsia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1140" w:rsidRDefault="00141140">
    <w:pPr>
      <w:pStyle w:val="af2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658C1">
      <w:rPr>
        <w:noProof/>
      </w:rPr>
      <w:t>4</w:t>
    </w:r>
    <w:r>
      <w:rPr>
        <w:noProof/>
      </w:rPr>
      <w:fldChar w:fldCharType="end"/>
    </w:r>
  </w:p>
  <w:p w:rsidR="00141140" w:rsidRDefault="00141140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07CB" w:rsidRPr="00DD4A18" w:rsidRDefault="002B07CB" w:rsidP="00DD4A18">
      <w:pPr>
        <w:pStyle w:val="a8"/>
        <w:rPr>
          <w:rFonts w:ascii="Calibri" w:hAnsi="Calibri"/>
          <w:b w:val="0"/>
          <w:sz w:val="22"/>
          <w:szCs w:val="22"/>
          <w:lang w:eastAsia="en-US"/>
        </w:rPr>
      </w:pPr>
      <w:r>
        <w:separator/>
      </w:r>
    </w:p>
  </w:footnote>
  <w:footnote w:type="continuationSeparator" w:id="0">
    <w:p w:rsidR="002B07CB" w:rsidRPr="00DD4A18" w:rsidRDefault="002B07CB" w:rsidP="00DD4A18">
      <w:pPr>
        <w:pStyle w:val="a8"/>
        <w:rPr>
          <w:rFonts w:ascii="Calibri" w:hAnsi="Calibri"/>
          <w:b w:val="0"/>
          <w:sz w:val="22"/>
          <w:szCs w:val="22"/>
          <w:lang w:eastAsia="en-US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3396C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1AB7C6F"/>
    <w:multiLevelType w:val="hybridMultilevel"/>
    <w:tmpl w:val="4308208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48C71D6"/>
    <w:multiLevelType w:val="multilevel"/>
    <w:tmpl w:val="BD003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58253A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9341319"/>
    <w:multiLevelType w:val="multilevel"/>
    <w:tmpl w:val="ACEE9D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CD00583"/>
    <w:multiLevelType w:val="multilevel"/>
    <w:tmpl w:val="37B0C9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D421FAE"/>
    <w:multiLevelType w:val="hybridMultilevel"/>
    <w:tmpl w:val="343A17C0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FAB0868"/>
    <w:multiLevelType w:val="hybridMultilevel"/>
    <w:tmpl w:val="4166315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FD14067"/>
    <w:multiLevelType w:val="multilevel"/>
    <w:tmpl w:val="FDBCD7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03370B9"/>
    <w:multiLevelType w:val="hybridMultilevel"/>
    <w:tmpl w:val="5998A09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1AE48EF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29744D1"/>
    <w:multiLevelType w:val="hybridMultilevel"/>
    <w:tmpl w:val="751A04D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>
    <w:nsid w:val="24CC637A"/>
    <w:multiLevelType w:val="hybridMultilevel"/>
    <w:tmpl w:val="181AFA9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5530B09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DB244AF"/>
    <w:multiLevelType w:val="multilevel"/>
    <w:tmpl w:val="80104E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E384C78"/>
    <w:multiLevelType w:val="hybridMultilevel"/>
    <w:tmpl w:val="BCFEE8E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37000F3"/>
    <w:multiLevelType w:val="singleLevel"/>
    <w:tmpl w:val="4EA8ED3C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8">
    <w:nsid w:val="3714336D"/>
    <w:multiLevelType w:val="multilevel"/>
    <w:tmpl w:val="3E0EF1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BD75B42"/>
    <w:multiLevelType w:val="multilevel"/>
    <w:tmpl w:val="78C48F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CA37B91"/>
    <w:multiLevelType w:val="multilevel"/>
    <w:tmpl w:val="969A07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EC26406"/>
    <w:multiLevelType w:val="hybridMultilevel"/>
    <w:tmpl w:val="01F096C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F6D021C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423D5458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922AD5"/>
    <w:multiLevelType w:val="hybridMultilevel"/>
    <w:tmpl w:val="C7DAAA1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52A3717C"/>
    <w:multiLevelType w:val="multilevel"/>
    <w:tmpl w:val="F83A7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56536990"/>
    <w:multiLevelType w:val="hybridMultilevel"/>
    <w:tmpl w:val="2B467B4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D91153"/>
    <w:multiLevelType w:val="hybridMultilevel"/>
    <w:tmpl w:val="873A62B8"/>
    <w:lvl w:ilvl="0" w:tplc="0419000D">
      <w:start w:val="1"/>
      <w:numFmt w:val="bullet"/>
      <w:lvlText w:val=""/>
      <w:lvlJc w:val="left"/>
      <w:pPr>
        <w:ind w:left="111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29">
    <w:nsid w:val="59E56021"/>
    <w:multiLevelType w:val="multilevel"/>
    <w:tmpl w:val="2CAAD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D817621"/>
    <w:multiLevelType w:val="multilevel"/>
    <w:tmpl w:val="5FA82E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2DF55C2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638F352E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63EC20DF"/>
    <w:multiLevelType w:val="hybridMultilevel"/>
    <w:tmpl w:val="9CB8BBA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4">
    <w:nsid w:val="66384395"/>
    <w:multiLevelType w:val="multilevel"/>
    <w:tmpl w:val="E86ACC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74875A8"/>
    <w:multiLevelType w:val="hybridMultilevel"/>
    <w:tmpl w:val="065A2E0C"/>
    <w:lvl w:ilvl="0" w:tplc="0419000F">
      <w:start w:val="1"/>
      <w:numFmt w:val="decimal"/>
      <w:lvlText w:val="%1."/>
      <w:lvlJc w:val="left"/>
      <w:pPr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  <w:rPr>
        <w:rFonts w:cs="Times New Roman"/>
      </w:rPr>
    </w:lvl>
  </w:abstractNum>
  <w:abstractNum w:abstractNumId="36">
    <w:nsid w:val="6A4243A6"/>
    <w:multiLevelType w:val="hybridMultilevel"/>
    <w:tmpl w:val="BCFEE8E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6EDB1741"/>
    <w:multiLevelType w:val="hybridMultilevel"/>
    <w:tmpl w:val="99D8755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FEE5D24"/>
    <w:multiLevelType w:val="hybridMultilevel"/>
    <w:tmpl w:val="12548DE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37C2049"/>
    <w:multiLevelType w:val="hybridMultilevel"/>
    <w:tmpl w:val="73C24ED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0"/>
  </w:num>
  <w:num w:numId="3">
    <w:abstractNumId w:val="16"/>
  </w:num>
  <w:num w:numId="4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3"/>
  </w:num>
  <w:num w:numId="7">
    <w:abstractNumId w:val="8"/>
  </w:num>
  <w:num w:numId="8">
    <w:abstractNumId w:val="37"/>
  </w:num>
  <w:num w:numId="9">
    <w:abstractNumId w:val="21"/>
  </w:num>
  <w:num w:numId="10">
    <w:abstractNumId w:val="28"/>
  </w:num>
  <w:num w:numId="11">
    <w:abstractNumId w:val="39"/>
  </w:num>
  <w:num w:numId="12">
    <w:abstractNumId w:val="10"/>
  </w:num>
  <w:num w:numId="13">
    <w:abstractNumId w:val="33"/>
  </w:num>
  <w:num w:numId="14">
    <w:abstractNumId w:val="38"/>
  </w:num>
  <w:num w:numId="15">
    <w:abstractNumId w:val="7"/>
  </w:num>
  <w:num w:numId="16">
    <w:abstractNumId w:val="27"/>
  </w:num>
  <w:num w:numId="17">
    <w:abstractNumId w:val="2"/>
  </w:num>
  <w:num w:numId="18">
    <w:abstractNumId w:val="35"/>
  </w:num>
  <w:num w:numId="19">
    <w:abstractNumId w:val="24"/>
  </w:num>
  <w:num w:numId="20">
    <w:abstractNumId w:val="9"/>
  </w:num>
  <w:num w:numId="21">
    <w:abstractNumId w:val="15"/>
  </w:num>
  <w:num w:numId="22">
    <w:abstractNumId w:val="19"/>
  </w:num>
  <w:num w:numId="23">
    <w:abstractNumId w:val="18"/>
  </w:num>
  <w:num w:numId="24">
    <w:abstractNumId w:val="26"/>
  </w:num>
  <w:num w:numId="25">
    <w:abstractNumId w:val="20"/>
  </w:num>
  <w:num w:numId="26">
    <w:abstractNumId w:val="3"/>
  </w:num>
  <w:num w:numId="27">
    <w:abstractNumId w:val="29"/>
  </w:num>
  <w:num w:numId="28">
    <w:abstractNumId w:val="30"/>
  </w:num>
  <w:num w:numId="29">
    <w:abstractNumId w:val="5"/>
  </w:num>
  <w:num w:numId="30">
    <w:abstractNumId w:val="34"/>
  </w:num>
  <w:num w:numId="31">
    <w:abstractNumId w:val="6"/>
  </w:num>
  <w:num w:numId="32">
    <w:abstractNumId w:val="12"/>
  </w:num>
  <w:num w:numId="33">
    <w:abstractNumId w:val="36"/>
  </w:num>
  <w:num w:numId="34">
    <w:abstractNumId w:val="1"/>
  </w:num>
  <w:num w:numId="35">
    <w:abstractNumId w:val="4"/>
  </w:num>
  <w:num w:numId="36">
    <w:abstractNumId w:val="32"/>
  </w:num>
  <w:num w:numId="37">
    <w:abstractNumId w:val="31"/>
  </w:num>
  <w:num w:numId="38">
    <w:abstractNumId w:val="14"/>
  </w:num>
  <w:num w:numId="39">
    <w:abstractNumId w:val="11"/>
  </w:num>
  <w:num w:numId="40">
    <w:abstractNumId w:val="23"/>
  </w:num>
  <w:num w:numId="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2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F24EB"/>
    <w:rsid w:val="00003279"/>
    <w:rsid w:val="000046DF"/>
    <w:rsid w:val="000317AD"/>
    <w:rsid w:val="000357BC"/>
    <w:rsid w:val="00042B4B"/>
    <w:rsid w:val="00053374"/>
    <w:rsid w:val="00074455"/>
    <w:rsid w:val="00093E7C"/>
    <w:rsid w:val="000A4B4D"/>
    <w:rsid w:val="000B648A"/>
    <w:rsid w:val="001129ED"/>
    <w:rsid w:val="001202C4"/>
    <w:rsid w:val="00127DDD"/>
    <w:rsid w:val="001378E2"/>
    <w:rsid w:val="00141140"/>
    <w:rsid w:val="00160244"/>
    <w:rsid w:val="00181705"/>
    <w:rsid w:val="00182F2C"/>
    <w:rsid w:val="001977CB"/>
    <w:rsid w:val="001A4B25"/>
    <w:rsid w:val="001B530C"/>
    <w:rsid w:val="001D24E8"/>
    <w:rsid w:val="001D58C8"/>
    <w:rsid w:val="001E4FAA"/>
    <w:rsid w:val="001F7B99"/>
    <w:rsid w:val="00206DEF"/>
    <w:rsid w:val="002214D0"/>
    <w:rsid w:val="00223265"/>
    <w:rsid w:val="0025631B"/>
    <w:rsid w:val="0028198A"/>
    <w:rsid w:val="00284C78"/>
    <w:rsid w:val="002945E0"/>
    <w:rsid w:val="002B07CB"/>
    <w:rsid w:val="002C0117"/>
    <w:rsid w:val="002E4C59"/>
    <w:rsid w:val="002F5889"/>
    <w:rsid w:val="0031205C"/>
    <w:rsid w:val="003125B5"/>
    <w:rsid w:val="0033292B"/>
    <w:rsid w:val="00357D8F"/>
    <w:rsid w:val="003658C1"/>
    <w:rsid w:val="00370658"/>
    <w:rsid w:val="003823EE"/>
    <w:rsid w:val="003B68F4"/>
    <w:rsid w:val="003C119E"/>
    <w:rsid w:val="003C5FA8"/>
    <w:rsid w:val="003E377D"/>
    <w:rsid w:val="003F60A5"/>
    <w:rsid w:val="00407F7E"/>
    <w:rsid w:val="0042306F"/>
    <w:rsid w:val="0044153A"/>
    <w:rsid w:val="00443DCA"/>
    <w:rsid w:val="0046433B"/>
    <w:rsid w:val="004816CA"/>
    <w:rsid w:val="004A6A11"/>
    <w:rsid w:val="004A6ACA"/>
    <w:rsid w:val="004D20A0"/>
    <w:rsid w:val="00515A52"/>
    <w:rsid w:val="005218DB"/>
    <w:rsid w:val="00527C11"/>
    <w:rsid w:val="005359B5"/>
    <w:rsid w:val="00535FC6"/>
    <w:rsid w:val="00545D20"/>
    <w:rsid w:val="005548D0"/>
    <w:rsid w:val="005750F4"/>
    <w:rsid w:val="0057778F"/>
    <w:rsid w:val="00581167"/>
    <w:rsid w:val="00592112"/>
    <w:rsid w:val="005A4412"/>
    <w:rsid w:val="005C04FE"/>
    <w:rsid w:val="005D742D"/>
    <w:rsid w:val="005E008A"/>
    <w:rsid w:val="00647303"/>
    <w:rsid w:val="006678A4"/>
    <w:rsid w:val="0068414A"/>
    <w:rsid w:val="006C2B01"/>
    <w:rsid w:val="006C7504"/>
    <w:rsid w:val="006D4A15"/>
    <w:rsid w:val="00702E9D"/>
    <w:rsid w:val="00725012"/>
    <w:rsid w:val="007361DC"/>
    <w:rsid w:val="00744511"/>
    <w:rsid w:val="00766CC9"/>
    <w:rsid w:val="00777F67"/>
    <w:rsid w:val="007829E6"/>
    <w:rsid w:val="007A04C0"/>
    <w:rsid w:val="007A7004"/>
    <w:rsid w:val="007B2F93"/>
    <w:rsid w:val="007B65B6"/>
    <w:rsid w:val="007B7744"/>
    <w:rsid w:val="007C0449"/>
    <w:rsid w:val="007D0807"/>
    <w:rsid w:val="007E1D73"/>
    <w:rsid w:val="007F5025"/>
    <w:rsid w:val="00805DCE"/>
    <w:rsid w:val="00853E19"/>
    <w:rsid w:val="00877E72"/>
    <w:rsid w:val="00895528"/>
    <w:rsid w:val="008C1BA4"/>
    <w:rsid w:val="008D1D7A"/>
    <w:rsid w:val="008E605A"/>
    <w:rsid w:val="008F1C75"/>
    <w:rsid w:val="009138D3"/>
    <w:rsid w:val="0091666C"/>
    <w:rsid w:val="00963D82"/>
    <w:rsid w:val="0097385F"/>
    <w:rsid w:val="00976942"/>
    <w:rsid w:val="0098269D"/>
    <w:rsid w:val="009A128E"/>
    <w:rsid w:val="009A1788"/>
    <w:rsid w:val="009E5098"/>
    <w:rsid w:val="009F042F"/>
    <w:rsid w:val="009F6A66"/>
    <w:rsid w:val="00A21029"/>
    <w:rsid w:val="00A262C8"/>
    <w:rsid w:val="00A27446"/>
    <w:rsid w:val="00A27FC2"/>
    <w:rsid w:val="00A623AE"/>
    <w:rsid w:val="00A744A4"/>
    <w:rsid w:val="00A75675"/>
    <w:rsid w:val="00A76DB5"/>
    <w:rsid w:val="00A8714C"/>
    <w:rsid w:val="00A969D6"/>
    <w:rsid w:val="00A97EB9"/>
    <w:rsid w:val="00AB026D"/>
    <w:rsid w:val="00AD4910"/>
    <w:rsid w:val="00AD6FA6"/>
    <w:rsid w:val="00AE0ED2"/>
    <w:rsid w:val="00AE770F"/>
    <w:rsid w:val="00B1552D"/>
    <w:rsid w:val="00B35733"/>
    <w:rsid w:val="00B41A0A"/>
    <w:rsid w:val="00B9543D"/>
    <w:rsid w:val="00B977FA"/>
    <w:rsid w:val="00BB3113"/>
    <w:rsid w:val="00BC283B"/>
    <w:rsid w:val="00BD0FF5"/>
    <w:rsid w:val="00BD24D2"/>
    <w:rsid w:val="00BD5975"/>
    <w:rsid w:val="00BE0FE4"/>
    <w:rsid w:val="00BF2EE8"/>
    <w:rsid w:val="00BF2FC4"/>
    <w:rsid w:val="00BF4FCF"/>
    <w:rsid w:val="00C0276B"/>
    <w:rsid w:val="00C22838"/>
    <w:rsid w:val="00C36445"/>
    <w:rsid w:val="00C409C4"/>
    <w:rsid w:val="00C84F24"/>
    <w:rsid w:val="00C9160E"/>
    <w:rsid w:val="00CA095D"/>
    <w:rsid w:val="00CF4A4C"/>
    <w:rsid w:val="00D05E9E"/>
    <w:rsid w:val="00D07344"/>
    <w:rsid w:val="00D20DD4"/>
    <w:rsid w:val="00D46FD0"/>
    <w:rsid w:val="00D5578F"/>
    <w:rsid w:val="00D61469"/>
    <w:rsid w:val="00D9479A"/>
    <w:rsid w:val="00DB6C5B"/>
    <w:rsid w:val="00DC50D8"/>
    <w:rsid w:val="00DD0BD2"/>
    <w:rsid w:val="00DD26AD"/>
    <w:rsid w:val="00DD4A18"/>
    <w:rsid w:val="00DE0AC4"/>
    <w:rsid w:val="00DF24EB"/>
    <w:rsid w:val="00DF6385"/>
    <w:rsid w:val="00E04AE4"/>
    <w:rsid w:val="00E37FA2"/>
    <w:rsid w:val="00E4261F"/>
    <w:rsid w:val="00E53500"/>
    <w:rsid w:val="00E86105"/>
    <w:rsid w:val="00E90A1D"/>
    <w:rsid w:val="00EA7FCE"/>
    <w:rsid w:val="00EB4CDD"/>
    <w:rsid w:val="00EC28A2"/>
    <w:rsid w:val="00ED1506"/>
    <w:rsid w:val="00ED7AD0"/>
    <w:rsid w:val="00EE310F"/>
    <w:rsid w:val="00EE4BF7"/>
    <w:rsid w:val="00F173A5"/>
    <w:rsid w:val="00F2429F"/>
    <w:rsid w:val="00F34A9F"/>
    <w:rsid w:val="00F366CC"/>
    <w:rsid w:val="00F46AF9"/>
    <w:rsid w:val="00FC0C93"/>
    <w:rsid w:val="00FD18FE"/>
    <w:rsid w:val="00FF363C"/>
    <w:rsid w:val="00FF4A4B"/>
    <w:rsid w:val="00FF50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428762E6-9CCC-4043-88E5-26ED76DD76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 w:unhideWhenUsed="1"/>
    <w:lsdException w:name="toc 2" w:locked="1" w:uiPriority="0" w:unhideWhenUsed="1"/>
    <w:lsdException w:name="toc 3" w:locked="1" w:uiPriority="0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locked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locked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locked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locked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24EB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A744A4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805DCE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805DCE"/>
    <w:pPr>
      <w:spacing w:before="240" w:after="60" w:line="240" w:lineRule="auto"/>
      <w:outlineLvl w:val="5"/>
    </w:pPr>
    <w:rPr>
      <w:rFonts w:ascii="Times New Roman" w:eastAsia="Times New Roman" w:hAnsi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9"/>
    <w:locked/>
    <w:rsid w:val="00A744A4"/>
    <w:rPr>
      <w:rFonts w:ascii="Arial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805DCE"/>
    <w:rPr>
      <w:rFonts w:ascii="Arial" w:hAnsi="Arial" w:cs="Arial"/>
      <w:b/>
      <w:b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805DCE"/>
    <w:rPr>
      <w:rFonts w:ascii="Times New Roman" w:hAnsi="Times New Roman" w:cs="Times New Roman"/>
      <w:b/>
      <w:bCs/>
      <w:lang w:eastAsia="ru-RU"/>
    </w:rPr>
  </w:style>
  <w:style w:type="paragraph" w:styleId="a3">
    <w:name w:val="List Paragraph"/>
    <w:basedOn w:val="a"/>
    <w:uiPriority w:val="99"/>
    <w:qFormat/>
    <w:rsid w:val="00DF24EB"/>
    <w:pPr>
      <w:ind w:left="720"/>
      <w:contextualSpacing/>
    </w:pPr>
    <w:rPr>
      <w:rFonts w:eastAsia="Times New Roman"/>
      <w:lang w:eastAsia="ru-RU"/>
    </w:rPr>
  </w:style>
  <w:style w:type="paragraph" w:styleId="a4">
    <w:name w:val="Normal (Web)"/>
    <w:basedOn w:val="a"/>
    <w:uiPriority w:val="99"/>
    <w:rsid w:val="00DF24E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5">
    <w:name w:val="Strong"/>
    <w:uiPriority w:val="99"/>
    <w:qFormat/>
    <w:rsid w:val="00DF24EB"/>
    <w:rPr>
      <w:rFonts w:cs="Times New Roman"/>
      <w:b/>
      <w:bCs/>
    </w:rPr>
  </w:style>
  <w:style w:type="character" w:styleId="a6">
    <w:name w:val="Emphasis"/>
    <w:uiPriority w:val="99"/>
    <w:qFormat/>
    <w:rsid w:val="00DF24EB"/>
    <w:rPr>
      <w:rFonts w:cs="Times New Roman"/>
      <w:i/>
      <w:iCs/>
    </w:rPr>
  </w:style>
  <w:style w:type="table" w:styleId="a7">
    <w:name w:val="Table Grid"/>
    <w:basedOn w:val="a1"/>
    <w:uiPriority w:val="99"/>
    <w:rsid w:val="0022326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uiPriority w:val="99"/>
    <w:rsid w:val="00A744A4"/>
    <w:rPr>
      <w:rFonts w:cs="Times New Roman"/>
    </w:rPr>
  </w:style>
  <w:style w:type="paragraph" w:styleId="a8">
    <w:name w:val="Body Text"/>
    <w:basedOn w:val="a"/>
    <w:link w:val="a9"/>
    <w:uiPriority w:val="99"/>
    <w:rsid w:val="00A744A4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40"/>
      <w:lang w:eastAsia="ru-RU"/>
    </w:rPr>
  </w:style>
  <w:style w:type="character" w:customStyle="1" w:styleId="a9">
    <w:name w:val="Основной текст Знак"/>
    <w:link w:val="a8"/>
    <w:uiPriority w:val="99"/>
    <w:locked/>
    <w:rsid w:val="00A744A4"/>
    <w:rPr>
      <w:rFonts w:ascii="Times New Roman" w:hAnsi="Times New Roman" w:cs="Times New Roman"/>
      <w:b/>
      <w:sz w:val="40"/>
      <w:szCs w:val="40"/>
      <w:lang w:eastAsia="ru-RU"/>
    </w:rPr>
  </w:style>
  <w:style w:type="paragraph" w:styleId="21">
    <w:name w:val="Body Text 2"/>
    <w:basedOn w:val="a"/>
    <w:link w:val="22"/>
    <w:uiPriority w:val="99"/>
    <w:semiHidden/>
    <w:rsid w:val="00A744A4"/>
    <w:pPr>
      <w:spacing w:after="120" w:line="480" w:lineRule="auto"/>
    </w:pPr>
  </w:style>
  <w:style w:type="character" w:customStyle="1" w:styleId="22">
    <w:name w:val="Основной текст 2 Знак"/>
    <w:link w:val="21"/>
    <w:uiPriority w:val="99"/>
    <w:semiHidden/>
    <w:locked/>
    <w:rsid w:val="00A744A4"/>
    <w:rPr>
      <w:rFonts w:cs="Times New Roman"/>
    </w:rPr>
  </w:style>
  <w:style w:type="paragraph" w:styleId="aa">
    <w:name w:val="Plain Text"/>
    <w:basedOn w:val="a"/>
    <w:link w:val="ab"/>
    <w:uiPriority w:val="99"/>
    <w:rsid w:val="00A744A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b">
    <w:name w:val="Текст Знак"/>
    <w:link w:val="aa"/>
    <w:uiPriority w:val="99"/>
    <w:semiHidden/>
    <w:locked/>
    <w:rsid w:val="00A744A4"/>
    <w:rPr>
      <w:rFonts w:ascii="Courier New" w:hAnsi="Courier New" w:cs="Courier New"/>
      <w:sz w:val="20"/>
      <w:szCs w:val="20"/>
      <w:lang w:eastAsia="ru-RU"/>
    </w:rPr>
  </w:style>
  <w:style w:type="paragraph" w:customStyle="1" w:styleId="Style1">
    <w:name w:val="Style1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8" w:lineRule="exact"/>
      <w:ind w:hanging="336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4" w:lineRule="exact"/>
      <w:ind w:firstLine="706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6" w:lineRule="exact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8" w:lineRule="exact"/>
      <w:ind w:hanging="346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4" w:lineRule="exact"/>
      <w:ind w:firstLine="341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1">
    <w:name w:val="Font Style11"/>
    <w:uiPriority w:val="99"/>
    <w:rsid w:val="00443DCA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2">
    <w:name w:val="Font Style12"/>
    <w:uiPriority w:val="99"/>
    <w:rsid w:val="00443DCA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uiPriority w:val="99"/>
    <w:rsid w:val="00443DCA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uiPriority w:val="99"/>
    <w:rsid w:val="00443DCA"/>
    <w:rPr>
      <w:rFonts w:ascii="Times New Roman" w:hAnsi="Times New Roman" w:cs="Times New Roman"/>
      <w:i/>
      <w:iCs/>
      <w:sz w:val="22"/>
      <w:szCs w:val="22"/>
    </w:rPr>
  </w:style>
  <w:style w:type="paragraph" w:customStyle="1" w:styleId="Default">
    <w:name w:val="Default"/>
    <w:uiPriority w:val="99"/>
    <w:rsid w:val="00443DCA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uk-UA" w:eastAsia="uk-UA"/>
    </w:rPr>
  </w:style>
  <w:style w:type="character" w:styleId="ac">
    <w:name w:val="Hyperlink"/>
    <w:uiPriority w:val="99"/>
    <w:semiHidden/>
    <w:rsid w:val="00443DCA"/>
    <w:rPr>
      <w:rFonts w:cs="Times New Roman"/>
      <w:color w:val="0000FF"/>
      <w:u w:val="single"/>
    </w:rPr>
  </w:style>
  <w:style w:type="paragraph" w:customStyle="1" w:styleId="1">
    <w:name w:val="Знак1"/>
    <w:basedOn w:val="a"/>
    <w:uiPriority w:val="99"/>
    <w:rsid w:val="00805DC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3">
    <w:name w:val="Body Text Indent 2"/>
    <w:basedOn w:val="a"/>
    <w:link w:val="24"/>
    <w:uiPriority w:val="99"/>
    <w:rsid w:val="00805DCE"/>
    <w:pPr>
      <w:spacing w:after="120" w:line="48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link w:val="23"/>
    <w:uiPriority w:val="99"/>
    <w:locked/>
    <w:rsid w:val="00805DCE"/>
    <w:rPr>
      <w:rFonts w:ascii="Times New Roman" w:hAnsi="Times New Roman" w:cs="Times New Roman"/>
      <w:sz w:val="24"/>
      <w:szCs w:val="24"/>
      <w:lang w:eastAsia="ru-RU"/>
    </w:rPr>
  </w:style>
  <w:style w:type="character" w:styleId="ad">
    <w:name w:val="footnote reference"/>
    <w:uiPriority w:val="99"/>
    <w:semiHidden/>
    <w:rsid w:val="00DD4A18"/>
    <w:rPr>
      <w:rFonts w:cs="Times New Roman"/>
      <w:vertAlign w:val="superscript"/>
    </w:rPr>
  </w:style>
  <w:style w:type="paragraph" w:styleId="ae">
    <w:name w:val="footnote text"/>
    <w:basedOn w:val="a"/>
    <w:link w:val="af"/>
    <w:uiPriority w:val="99"/>
    <w:semiHidden/>
    <w:rsid w:val="00DD4A18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">
    <w:name w:val="Текст сноски Знак"/>
    <w:link w:val="ae"/>
    <w:uiPriority w:val="99"/>
    <w:semiHidden/>
    <w:locked/>
    <w:rsid w:val="00DD4A18"/>
    <w:rPr>
      <w:rFonts w:ascii="Times New Roman" w:hAnsi="Times New Roman" w:cs="Times New Roman"/>
      <w:sz w:val="20"/>
      <w:szCs w:val="20"/>
      <w:lang w:eastAsia="ru-RU"/>
    </w:rPr>
  </w:style>
  <w:style w:type="paragraph" w:styleId="af0">
    <w:name w:val="header"/>
    <w:basedOn w:val="a"/>
    <w:link w:val="af1"/>
    <w:uiPriority w:val="99"/>
    <w:rsid w:val="001129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link w:val="af0"/>
    <w:uiPriority w:val="99"/>
    <w:locked/>
    <w:rsid w:val="001129ED"/>
    <w:rPr>
      <w:rFonts w:cs="Times New Roman"/>
    </w:rPr>
  </w:style>
  <w:style w:type="paragraph" w:styleId="af2">
    <w:name w:val="footer"/>
    <w:basedOn w:val="a"/>
    <w:link w:val="af3"/>
    <w:uiPriority w:val="99"/>
    <w:rsid w:val="001129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link w:val="af2"/>
    <w:uiPriority w:val="99"/>
    <w:locked/>
    <w:rsid w:val="001129ED"/>
    <w:rPr>
      <w:rFonts w:cs="Times New Roman"/>
    </w:rPr>
  </w:style>
  <w:style w:type="paragraph" w:styleId="af4">
    <w:name w:val="Balloon Text"/>
    <w:basedOn w:val="a"/>
    <w:link w:val="af5"/>
    <w:uiPriority w:val="99"/>
    <w:semiHidden/>
    <w:rsid w:val="005218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link w:val="af4"/>
    <w:uiPriority w:val="99"/>
    <w:semiHidden/>
    <w:locked/>
    <w:rsid w:val="005218DB"/>
    <w:rPr>
      <w:rFonts w:ascii="Tahoma" w:hAnsi="Tahoma" w:cs="Tahoma"/>
      <w:sz w:val="16"/>
      <w:szCs w:val="16"/>
    </w:rPr>
  </w:style>
  <w:style w:type="table" w:customStyle="1" w:styleId="10">
    <w:name w:val="Сетка таблицы1"/>
    <w:basedOn w:val="a1"/>
    <w:next w:val="a7"/>
    <w:uiPriority w:val="59"/>
    <w:rsid w:val="00141140"/>
    <w:rPr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hyperlink" Target="http://www.matematika-na.ru/index.php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hyperlink" Target="http://uztest.ru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hyperlink" Target="http://school-collection.edu.ru/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hyperlink" Target="http://www.etudes.ru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hyperlink" Target="http://www.kokch.kts.ru/&#1089;d&#1086;/" TargetMode="Externa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6</TotalTime>
  <Pages>1</Pages>
  <Words>8203</Words>
  <Characters>46760</Characters>
  <Application>Microsoft Office Word</Application>
  <DocSecurity>0</DocSecurity>
  <Lines>389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0</cp:revision>
  <dcterms:created xsi:type="dcterms:W3CDTF">2014-08-23T10:07:00Z</dcterms:created>
  <dcterms:modified xsi:type="dcterms:W3CDTF">2016-08-11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